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688A" w:rsidRPr="00C15DFC" w:rsidRDefault="00A3688A" w:rsidP="00A3688A">
      <w:pPr>
        <w:autoSpaceDE w:val="0"/>
        <w:autoSpaceDN w:val="0"/>
        <w:adjustRightInd w:val="0"/>
        <w:spacing w:after="0" w:line="240" w:lineRule="auto"/>
        <w:rPr>
          <w:rFonts w:ascii="Times New Roman" w:hAnsi="Times New Roman" w:cs="Times New Roman"/>
          <w:sz w:val="18"/>
          <w:szCs w:val="18"/>
        </w:rPr>
      </w:pPr>
    </w:p>
    <w:tbl>
      <w:tblPr>
        <w:tblStyle w:val="Tabellenraster"/>
        <w:tblW w:w="13507" w:type="dxa"/>
        <w:tblLayout w:type="fixed"/>
        <w:tblLook w:val="04A0" w:firstRow="1" w:lastRow="0" w:firstColumn="1" w:lastColumn="0" w:noHBand="0" w:noVBand="1"/>
      </w:tblPr>
      <w:tblGrid>
        <w:gridCol w:w="647"/>
        <w:gridCol w:w="2520"/>
        <w:gridCol w:w="4322"/>
        <w:gridCol w:w="6018"/>
      </w:tblGrid>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umber triangle (2 : 3)</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4r_detail_0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rithmetic diagram. The horizontal dimension “Latitudo” displays geometric progressions of factor </w:t>
            </w:r>
            <w:proofErr w:type="gramStart"/>
            <w:r w:rsidRPr="00C15DFC">
              <w:rPr>
                <w:rFonts w:ascii="Times New Roman" w:hAnsi="Times New Roman" w:cs="Times New Roman"/>
                <w:sz w:val="18"/>
                <w:szCs w:val="18"/>
              </w:rPr>
              <w:t>2,</w:t>
            </w:r>
            <w:proofErr w:type="gramEnd"/>
            <w:r w:rsidRPr="00C15DFC">
              <w:rPr>
                <w:rFonts w:ascii="Times New Roman" w:hAnsi="Times New Roman" w:cs="Times New Roman"/>
                <w:sz w:val="18"/>
                <w:szCs w:val="18"/>
              </w:rPr>
              <w:t xml:space="preserve"> the diagonal dimension “Angularis” displays geometric progressions of factor 3. Therefore, the columns contain geometric progressions of factor 3/2. In other words, they form the continuous proportions of sequences of Pythagorean fifth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shows the integer numbers of the format 2</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3</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umber triangle (3 : 4)</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4v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Latitudo”: geometric progressions of factor 3.</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ngularis”: geometric progressions of factor 4.</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lumns contain continuous proportions for sequences of Pythagorean fourths. The diagram shows the integer numbers of the format 3</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4</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umber triangle (4 : 5)</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4v_detail_0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Latitudo”: geometric progressions of factor 4.</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ngularis”: geometric progressions of factor 5.</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lumns contain continuous proportions for sequences of Syntonic thirds. The diagram shows the integer numbers of the format 4</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5</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hedron</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8v_detail_01_a.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hedron (detail)</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8v_detail_01_b.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igurate numbers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8v_detail_02_a.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igurate numbers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8v_detail_02_b.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quence of superparticular ratio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09xx_Boethius_DeInstitutioneArithmetica_Mh_1_f_11r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onsecutive elements of the sequence 1-2-4-6-9-12-16-20-25-30-36 form the superparticular ratios 1:2, 2:3, 3:4, 4:5, 5:6, where each ratio occurs twice. The lower row is the sequence of the differences: 1-2-2-3-3-4-4-5-5-6. The sequence could be extended to infinity in order to contain all possible superparticular ratios. By ending at 5:6 “Sesquiquintus” the diagram is related to the syntonic tone system and Zarlino’s “senario”.</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Ut queant lax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0xx__Ut_queant_laxis__Bayerische_Staatsbibliothek_Clm_14965a_fol_30_hexachords_wikipedia.pn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assignment of the solmization syllables of the hexachord, ut-re-mi-fa-sol-la, to the musical scale. The relative solmization refers to ut = </w:t>
            </w:r>
            <w:r w:rsidR="0064170E">
              <w:rPr>
                <w:rFonts w:ascii="Times New Roman" w:hAnsi="Times New Roman" w:cs="Times New Roman"/>
                <w:sz w:val="18"/>
                <w:szCs w:val="18"/>
              </w:rPr>
              <w:t>Gamma</w:t>
            </w:r>
            <w:r w:rsidRPr="00C15DFC">
              <w:rPr>
                <w:rFonts w:ascii="Times New Roman" w:hAnsi="Times New Roman" w:cs="Times New Roman"/>
                <w:sz w:val="18"/>
                <w:szCs w:val="18"/>
              </w:rPr>
              <w:t xml:space="preserve"> / C / F / G respectively. The B in the low octave is “B quadratum” the next octave contains both “b rotundum” (b-flat) and “b quadratum” (b). The spacing between the notes points out the distinction between tones and semitones.</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b/>
                <w:sz w:val="18"/>
                <w:szCs w:val="18"/>
              </w:rPr>
              <w:t>Ut</w:t>
            </w:r>
            <w:r w:rsidRPr="00C15DFC">
              <w:rPr>
                <w:rFonts w:ascii="Times New Roman" w:hAnsi="Times New Roman" w:cs="Times New Roman"/>
                <w:sz w:val="18"/>
                <w:szCs w:val="18"/>
              </w:rPr>
              <w:t xml:space="preserve"> queant laxis / </w:t>
            </w:r>
            <w:r w:rsidRPr="00C15DFC">
              <w:rPr>
                <w:rFonts w:ascii="Times New Roman" w:hAnsi="Times New Roman" w:cs="Times New Roman"/>
                <w:b/>
                <w:sz w:val="18"/>
                <w:szCs w:val="18"/>
              </w:rPr>
              <w:t>re</w:t>
            </w:r>
            <w:r w:rsidRPr="00C15DFC">
              <w:rPr>
                <w:rFonts w:ascii="Times New Roman" w:hAnsi="Times New Roman" w:cs="Times New Roman"/>
                <w:sz w:val="18"/>
                <w:szCs w:val="18"/>
              </w:rPr>
              <w:t xml:space="preserve">sonare fibris / </w:t>
            </w:r>
            <w:r w:rsidRPr="00C15DFC">
              <w:rPr>
                <w:rFonts w:ascii="Times New Roman" w:hAnsi="Times New Roman" w:cs="Times New Roman"/>
                <w:b/>
                <w:sz w:val="18"/>
                <w:szCs w:val="18"/>
              </w:rPr>
              <w:t>mi</w:t>
            </w:r>
            <w:r w:rsidRPr="00C15DFC">
              <w:rPr>
                <w:rFonts w:ascii="Times New Roman" w:hAnsi="Times New Roman" w:cs="Times New Roman"/>
                <w:sz w:val="18"/>
                <w:szCs w:val="18"/>
              </w:rPr>
              <w:t xml:space="preserve">ra gestorum / </w:t>
            </w:r>
            <w:r w:rsidRPr="00C15DFC">
              <w:rPr>
                <w:rFonts w:ascii="Times New Roman" w:hAnsi="Times New Roman" w:cs="Times New Roman"/>
                <w:b/>
                <w:sz w:val="18"/>
                <w:szCs w:val="18"/>
              </w:rPr>
              <w:t>fa</w:t>
            </w:r>
            <w:r w:rsidRPr="00C15DFC">
              <w:rPr>
                <w:rFonts w:ascii="Times New Roman" w:hAnsi="Times New Roman" w:cs="Times New Roman"/>
                <w:sz w:val="18"/>
                <w:szCs w:val="18"/>
              </w:rPr>
              <w:t xml:space="preserve">muli tuorum / </w:t>
            </w:r>
            <w:r w:rsidRPr="00C15DFC">
              <w:rPr>
                <w:rFonts w:ascii="Times New Roman" w:hAnsi="Times New Roman" w:cs="Times New Roman"/>
                <w:b/>
                <w:sz w:val="18"/>
                <w:szCs w:val="18"/>
              </w:rPr>
              <w:t>sol</w:t>
            </w:r>
            <w:r w:rsidRPr="00C15DFC">
              <w:rPr>
                <w:rFonts w:ascii="Times New Roman" w:hAnsi="Times New Roman" w:cs="Times New Roman"/>
                <w:sz w:val="18"/>
                <w:szCs w:val="18"/>
              </w:rPr>
              <w:t xml:space="preserve">ve polluti / </w:t>
            </w:r>
            <w:r w:rsidRPr="00C15DFC">
              <w:rPr>
                <w:rFonts w:ascii="Times New Roman" w:hAnsi="Times New Roman" w:cs="Times New Roman"/>
                <w:b/>
                <w:sz w:val="18"/>
                <w:szCs w:val="18"/>
              </w:rPr>
              <w:t>la</w:t>
            </w:r>
            <w:r w:rsidRPr="00C15DFC">
              <w:rPr>
                <w:rFonts w:ascii="Times New Roman" w:hAnsi="Times New Roman" w:cs="Times New Roman"/>
                <w:sz w:val="18"/>
                <w:szCs w:val="18"/>
              </w:rPr>
              <w:t>bii reatum, / sancte iohan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hymn exemplifies the solmization system of Guido of Arezzo. The first six musical phrases begin on successively higher notes of the hexachord ut-re-mi-fa-sol-la.</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ranscription and sound at https://en.wikipedia.org/wiki/Ut_queant_laxi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ttps://upload.wikimedia.org/wikipedia/commons/e/e9/Johannes.Hymnus.ogg).</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l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184_1_Circles.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1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umber triangle (8 : 9)</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187_4_NumberTriangle_8_9.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Number triangle with:</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Latitudo”: geometric progressions of factor 8.</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ngularis”: geometric progressions of factor 9.</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contains the integer numbers of the format 8</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9</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lumns form continuous proportions for sequences of Pythagorean whole tones. The ratio of the last to the first element of the last column 531,441:262,144 corresponds to six tones and leads immediately to the ratio of the Pythagorean comma, 531,441:524,288, if the first element is multiplied by 2. Therefore, six Pythagorean tones are a Pythagorean comma greater than an octav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ame diagram already appears in a Boethius “De institutione musice” manuscript of the late 10th century, Staatsbibliothek Bamberg Msc.Class.9, fol. 91r.</w:t>
            </w:r>
          </w:p>
          <w:p w:rsidR="004F055F" w:rsidRPr="00C15DFC" w:rsidRDefault="004F055F" w:rsidP="00066013">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ttp://bsbsbb.bsb.lrz.de/~db/0000/sbb00000080/images/index.html?id=00000080&amp;seite=185&amp;bibl=sbb</w:t>
            </w:r>
            <w:r w:rsidR="00066013">
              <w:rPr>
                <w:rFonts w:ascii="Times New Roman" w:hAnsi="Times New Roman" w:cs="Times New Roman"/>
                <w:sz w:val="18"/>
                <w:szCs w:val="18"/>
              </w:rPr>
              <w:t xml:space="preserve"> </w:t>
            </w:r>
            <w:r w:rsidRPr="00C15DFC">
              <w:rPr>
                <w:rFonts w:ascii="Times New Roman" w:hAnsi="Times New Roman" w:cs="Times New Roman"/>
                <w:sz w:val="18"/>
                <w:szCs w:val="18"/>
              </w:rPr>
              <w:t>(</w:t>
            </w:r>
            <w:r w:rsidR="00066013">
              <w:rPr>
                <w:rFonts w:ascii="Times New Roman" w:hAnsi="Times New Roman" w:cs="Times New Roman"/>
                <w:sz w:val="18"/>
                <w:szCs w:val="18"/>
              </w:rPr>
              <w:t>visited 30.9.2016</w: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squar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194_1_Tetraktys_Squar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s 6, 8, 9, 12, the second tetraktys, are arranged on a square. This representation is a graph of four nodes in which all pairs of nodes are connected (kappa-4). The connections are labelled by the corresponding ratios. The natural representation of this configuration in three dimensions would be a tetrahedron. [(BOET_1867) Boethius 1867, Inst. Mus. I, 1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ize of Pythagorean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197_SizeOfPythagorean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ize of the Pythagorean comma is estimated by superparticular ratios. The diagram shows that the Pythagorean comma, </w:t>
            </w:r>
            <w:proofErr w:type="gramStart"/>
            <w:r w:rsidRPr="00C15DFC">
              <w:rPr>
                <w:rFonts w:ascii="Times New Roman" w:hAnsi="Times New Roman" w:cs="Times New Roman"/>
                <w:sz w:val="18"/>
                <w:szCs w:val="18"/>
              </w:rPr>
              <w:t>531,441:524,288,</w:t>
            </w:r>
            <w:proofErr w:type="gramEnd"/>
            <w:r w:rsidRPr="00C15DFC">
              <w:rPr>
                <w:rFonts w:ascii="Times New Roman" w:hAnsi="Times New Roman" w:cs="Times New Roman"/>
                <w:sz w:val="18"/>
                <w:szCs w:val="18"/>
              </w:rPr>
              <w:t xml:space="preserve"> is greater than 75:74 and less than 74:73. It illustrates a proof given by Boethius [(BOET_1867) Boethius 1867, Inst. Mus. III, 12].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reek Tetr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13xx_odington_walter_CSI_207_ToneSystem_GreekTetr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 xml:space="preserve">The Pythagorean diatonic tone system with B and Bb over two octaves and a fifth. The proportion of the corresponding string lengths is indicated with numbers running from 1728 to 10368. </w:t>
            </w:r>
          </w:p>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There are some mistakes in the numbers and the first p should be labelled q. The second p should be 2187 instead of 2538, the third p 2304 instead of 2302, the second i 4374 instead of 4324, d 6912 instead of 6962, and c should be 7776 (…XXVI instead of …XXVL).</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Unfortunately, we could not find manuscript drawings of Odington’s diagrams. The arcs on the left and the specification of the semitones are rather unclear in this printed version of the diagra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odington_walter_CSI_216_Hex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even hexachords defining Guido of Arezzo’s tone system. The use of B or Bb is indicated below the hexachords. The sixth note la in the highest “Quadrata”-hexachord misses (cut-off?).</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riangular grid of duration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3xx_torkesey__Declaratio_trianguli_et_scuti_vatlib_it_mss_reg_lat_1146_55v_triangle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corresponds to Boethius’s first number triangle [1]. It shows the integer numbers of the format 2</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3</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 xml:space="preserve">. Multiplication by 2 is now vertically downwards. In addition to Boethius the diagonal connections top right to bottom left are explicitly labelled “Sesquitertia” and hold sequences of Pythagorean fourths, for example (9:12:16).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agrams displays the duration values of the the ars nova/ars subtilior-period, defining the smallest value as one time unit. Binary and ternary (perfect) </w:t>
            </w:r>
            <w:r w:rsidRPr="00C15DFC">
              <w:rPr>
                <w:rFonts w:ascii="Times New Roman" w:hAnsi="Times New Roman" w:cs="Times New Roman"/>
                <w:sz w:val="18"/>
                <w:szCs w:val="18"/>
              </w:rPr>
              <w:lastRenderedPageBreak/>
              <w:t>division of durations is admitted on all five levels, so that the ratio of the longest duration (maxima) to the shortest duration (semi-minima) varies between 32:1 and 243:1.</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1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Shield of the Trinity</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210_c_PetrusPictaviensis_CottonFaustinaBVII_folio42v_ScutumFidei_early13thc__wikipedi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full graph with four nodes which are connected by pairs (kappa-4). Full graphs with more than four nodes cannot be drawn in the plane without intersecting connections. The diagram can be seen as a tetrahedron looked at from above – </w:t>
            </w:r>
            <w:r w:rsidR="001151D2">
              <w:rPr>
                <w:rFonts w:ascii="Times New Roman" w:hAnsi="Times New Roman" w:cs="Times New Roman"/>
                <w:sz w:val="18"/>
                <w:szCs w:val="18"/>
              </w:rPr>
              <w:t>“</w:t>
            </w:r>
            <w:r w:rsidRPr="00C15DFC">
              <w:rPr>
                <w:rFonts w:ascii="Times New Roman" w:hAnsi="Times New Roman" w:cs="Times New Roman"/>
                <w:sz w:val="18"/>
                <w:szCs w:val="18"/>
              </w:rPr>
              <w:t>Deus</w:t>
            </w:r>
            <w:r w:rsidR="001151D2">
              <w:rPr>
                <w:rFonts w:ascii="Times New Roman" w:hAnsi="Times New Roman" w:cs="Times New Roman"/>
                <w:sz w:val="18"/>
                <w:szCs w:val="18"/>
              </w:rPr>
              <w:t>”</w:t>
            </w:r>
            <w:r w:rsidRPr="00C15DFC">
              <w:rPr>
                <w:rFonts w:ascii="Times New Roman" w:hAnsi="Times New Roman" w:cs="Times New Roman"/>
                <w:sz w:val="18"/>
                <w:szCs w:val="18"/>
              </w:rPr>
              <w:t xml:space="preserve"> is above </w:t>
            </w:r>
            <w:r w:rsidR="001151D2">
              <w:rPr>
                <w:rFonts w:ascii="Times New Roman" w:hAnsi="Times New Roman" w:cs="Times New Roman"/>
                <w:sz w:val="18"/>
                <w:szCs w:val="18"/>
              </w:rPr>
              <w:t>“</w:t>
            </w:r>
            <w:r w:rsidRPr="00C15DFC">
              <w:rPr>
                <w:rFonts w:ascii="Times New Roman" w:hAnsi="Times New Roman" w:cs="Times New Roman"/>
                <w:sz w:val="18"/>
                <w:szCs w:val="18"/>
              </w:rPr>
              <w:t>Pater</w:t>
            </w:r>
            <w:r w:rsidR="001151D2">
              <w:rPr>
                <w:rFonts w:ascii="Times New Roman" w:hAnsi="Times New Roman" w:cs="Times New Roman"/>
                <w:sz w:val="18"/>
                <w:szCs w:val="18"/>
              </w:rPr>
              <w:t>”</w:t>
            </w:r>
            <w:r w:rsidRPr="00C15DFC">
              <w:rPr>
                <w:rFonts w:ascii="Times New Roman" w:hAnsi="Times New Roman" w:cs="Times New Roman"/>
                <w:sz w:val="18"/>
                <w:szCs w:val="18"/>
              </w:rPr>
              <w:t xml:space="preserve">, </w:t>
            </w:r>
            <w:r w:rsidR="001151D2">
              <w:rPr>
                <w:rFonts w:ascii="Times New Roman" w:hAnsi="Times New Roman" w:cs="Times New Roman"/>
                <w:sz w:val="18"/>
                <w:szCs w:val="18"/>
              </w:rPr>
              <w:t>“</w:t>
            </w:r>
            <w:r w:rsidRPr="00C15DFC">
              <w:rPr>
                <w:rFonts w:ascii="Times New Roman" w:hAnsi="Times New Roman" w:cs="Times New Roman"/>
                <w:sz w:val="18"/>
                <w:szCs w:val="18"/>
              </w:rPr>
              <w:t>Filius</w:t>
            </w:r>
            <w:r w:rsidR="001151D2">
              <w:rPr>
                <w:rFonts w:ascii="Times New Roman" w:hAnsi="Times New Roman" w:cs="Times New Roman"/>
                <w:sz w:val="18"/>
                <w:szCs w:val="18"/>
              </w:rPr>
              <w:t>”</w:t>
            </w:r>
            <w:r w:rsidRPr="00C15DFC">
              <w:rPr>
                <w:rFonts w:ascii="Times New Roman" w:hAnsi="Times New Roman" w:cs="Times New Roman"/>
                <w:sz w:val="18"/>
                <w:szCs w:val="18"/>
              </w:rPr>
              <w:t xml:space="preserve"> and </w:t>
            </w:r>
            <w:r w:rsidR="001151D2">
              <w:rPr>
                <w:rFonts w:ascii="Times New Roman" w:hAnsi="Times New Roman" w:cs="Times New Roman"/>
                <w:sz w:val="18"/>
                <w:szCs w:val="18"/>
              </w:rPr>
              <w:t>“</w:t>
            </w:r>
            <w:r w:rsidRPr="00C15DFC">
              <w:rPr>
                <w:rFonts w:ascii="Times New Roman" w:hAnsi="Times New Roman" w:cs="Times New Roman"/>
                <w:sz w:val="18"/>
                <w:szCs w:val="18"/>
              </w:rPr>
              <w:t>Spiritus sanctus</w:t>
            </w:r>
            <w:r w:rsidR="001151D2">
              <w:rPr>
                <w:rFonts w:ascii="Times New Roman" w:hAnsi="Times New Roman" w:cs="Times New Roman"/>
                <w:sz w:val="18"/>
                <w:szCs w:val="18"/>
              </w:rPr>
              <w:t>”</w:t>
            </w:r>
            <w:r w:rsidRPr="00C15DFC">
              <w:rPr>
                <w:rFonts w:ascii="Times New Roman" w:hAnsi="Times New Roman" w:cs="Times New Roman"/>
                <w:sz w:val="18"/>
                <w:szCs w:val="18"/>
              </w:rPr>
              <w:t>.</w:t>
            </w:r>
          </w:p>
          <w:p w:rsidR="004F055F" w:rsidRPr="00C15DFC" w:rsidRDefault="004F055F" w:rsidP="0064170E">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o far, we have not found an early diagram which uses this configuration to illustrate the musical tetrakty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 12 Semiton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498_Heritius_Erasmus__MusicaSpeculativa_7r_HERSPE_01GF_diatonicScale.gif</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Perfect and imperfect consonances shown as intervals within an octave of the diatonic scale. The equidistant horizontal lines seem to indicate a division of the octave into twelve equal semitones and a proper logarithmic understanding of pitch.</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ilium Musice Plan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06_Kleinspeck_michael__Lilium_musice_plane_musicologie_org_hex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ystem of Guido of Arezzo’s seven hexachords. The use of b instead of b-flat is indicated by a natural sign. The tone names on the left are also bracketed by disjoint tetrachords having their semitone step at varying position. The text to the left possibly indicates an understanding of pitch depending on frequency (“soni vehementi percusso [?] </w:t>
            </w:r>
            <w:proofErr w:type="gramStart"/>
            <w:r w:rsidRPr="00C15DFC">
              <w:rPr>
                <w:rFonts w:ascii="Times New Roman" w:hAnsi="Times New Roman" w:cs="Times New Roman"/>
                <w:sz w:val="18"/>
                <w:szCs w:val="18"/>
              </w:rPr>
              <w:t>aere</w:t>
            </w:r>
            <w:proofErr w:type="gramEnd"/>
            <w:r w:rsidRPr="00C15DFC">
              <w:rPr>
                <w:rFonts w:ascii="Times New Roman" w:hAnsi="Times New Roman" w:cs="Times New Roman"/>
                <w:sz w:val="18"/>
                <w:szCs w:val="18"/>
              </w:rPr>
              <w:t xml:space="preserve"> excit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2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1510_raffael_schule_von_athen_pythagora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detail of Raphael’s “School of Athens” (1510) showing Pythagora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1510_raffael_schule_von_athen_pythagoras_2006_Lauenstein_017.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detail of Raphael’s “School of Athens” showing the tetraktys 6:8:9:12. Greek names of the ratios are given, however the ratio 8:9 is not labelled. It cannot be derived directly from the tetraktys as a figurate number I+II+III+IV=X as shown below.</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Hammer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28_agricola_martin__tetraktys_hammers_116.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our “Pythagorean hammers” of different weight illustrating the division of the octave in the proportion 6:8:9:12. In the lower arc diagram some of the ratios are given in their lowest terms. In reality, neither the ratio of the mass nor the ratio of the size of the hammers is in inverse proportion to the ratio of the characteristic frequencies as the legend claim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ttps://en.wikipedia.org/wiki/Pythagorean_hammer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Hammer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29_Agricola_Martin__TetraktysHammers_gouk_138_4_29.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ee [22].</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Hexachordum</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29_fogliano_hexachordum.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coustical experiments on the monochord. With four moveable bridges two sounds can be generated on a single string (the two middle bridges must be a bit higher). The current configuration would give a syntonic minor sixth (</w:t>
            </w:r>
            <w:proofErr w:type="gramStart"/>
            <w:r w:rsidRPr="00C15DFC">
              <w:rPr>
                <w:rFonts w:ascii="Times New Roman" w:hAnsi="Times New Roman" w:cs="Times New Roman"/>
                <w:sz w:val="18"/>
                <w:szCs w:val="18"/>
              </w:rPr>
              <w:t>8 :</w:t>
            </w:r>
            <w:proofErr w:type="gramEnd"/>
            <w:r w:rsidRPr="00C15DFC">
              <w:rPr>
                <w:rFonts w:ascii="Times New Roman" w:hAnsi="Times New Roman" w:cs="Times New Roman"/>
                <w:sz w:val="18"/>
                <w:szCs w:val="18"/>
              </w:rPr>
              <w:t> 5). It is also shown how a syntonic major sixth (</w:t>
            </w:r>
            <w:proofErr w:type="gramStart"/>
            <w:r w:rsidRPr="00C15DFC">
              <w:rPr>
                <w:rFonts w:ascii="Times New Roman" w:hAnsi="Times New Roman" w:cs="Times New Roman"/>
                <w:sz w:val="18"/>
                <w:szCs w:val="18"/>
              </w:rPr>
              <w:t>5 :</w:t>
            </w:r>
            <w:proofErr w:type="gramEnd"/>
            <w:r w:rsidRPr="00C15DFC">
              <w:rPr>
                <w:rFonts w:ascii="Times New Roman" w:hAnsi="Times New Roman" w:cs="Times New Roman"/>
                <w:sz w:val="18"/>
                <w:szCs w:val="18"/>
              </w:rPr>
              <w:t xml:space="preserve"> 3) would be obtained.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29_fogliano_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emonstration of the multiple proportions of the tetraktys on a monochord with four moveable bridges. FD would be an octave (Diapason), FC a 12th (Diapasondiapente) and FA a double octave (Bisdiapason) below the reference tone BG.</w:t>
            </w:r>
          </w:p>
        </w:tc>
      </w:tr>
      <w:tr w:rsidR="004F055F" w:rsidRPr="00066013"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2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ythagorean Semitone and Pythagorean Comma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44_Stifel__Arithmetica_integra_E_Rara_ETHBib_De_musicis_progressionibus_Cap_IX_75v.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lang w:val="it-IT"/>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ythagorean Semitone and Pythagorean Commas (detail)</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44_stifel__arithmetica_integra_e_rara_ethbib_de_musicis_progressionibus_cap_ix_75v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Estimation of the Pythagorean comma. Stifel shows that the Pythagorean semitone (</w:t>
            </w:r>
            <w:proofErr w:type="gramStart"/>
            <w:r w:rsidRPr="00C15DFC">
              <w:rPr>
                <w:rFonts w:ascii="Times New Roman" w:hAnsi="Times New Roman" w:cs="Times New Roman"/>
                <w:sz w:val="18"/>
                <w:szCs w:val="18"/>
              </w:rPr>
              <w:t>256 :</w:t>
            </w:r>
            <w:proofErr w:type="gramEnd"/>
            <w:r w:rsidRPr="00C15DFC">
              <w:rPr>
                <w:rFonts w:ascii="Times New Roman" w:hAnsi="Times New Roman" w:cs="Times New Roman"/>
                <w:sz w:val="18"/>
                <w:szCs w:val="18"/>
              </w:rPr>
              <w:t xml:space="preserve"> 243) is greater than three Pythagorean comas. The recisa can be </w:t>
            </w:r>
            <w:r w:rsidRPr="00C15DFC">
              <w:rPr>
                <w:rFonts w:ascii="Times New Roman" w:hAnsi="Times New Roman" w:cs="Times New Roman"/>
                <w:sz w:val="18"/>
                <w:szCs w:val="18"/>
              </w:rPr>
              <w:lastRenderedPageBreak/>
              <w:t xml:space="preserve">calculated with the formula: </w:t>
            </w:r>
            <w:r w:rsidRPr="00C15DFC">
              <w:rPr>
                <w:rFonts w:ascii="Times New Roman" w:hAnsi="Times New Roman" w:cs="Times New Roman"/>
                <w:position w:val="-24"/>
                <w:sz w:val="18"/>
                <w:szCs w:val="18"/>
              </w:rPr>
              <w:object w:dxaOrig="93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pt;height:21.8pt" o:ole="">
                  <v:imagedata r:id="rId9" o:title=""/>
                </v:shape>
                <o:OLEObject Type="Embed" ProgID="Equation.DSMT4" ShapeID="_x0000_i1025" DrawAspect="Content" ObjectID="_1549270583" r:id="rId10"/>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s of the second recisum are not correct. Fortunately, their ratio is very close to the correct values. The step from the second to the third recisum is done correctly so that the ratio of Stifel’s numbers is again very close to the correct valu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47_glareanus_dodecachordon_Lib_1_004_034_hexachords.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diapason - Doubl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47_glareanus_dodecachordon_Lib_1_025_054_Bisdiapas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ouble tetraktys. Two octaves divided symmetrically, 6:8:9:12:16:18:24, defining the frame of the Greek tone system. The arrangement of the notes is in logarithmic fashion so that equal intervals correspond to equal semicircl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one (8 : 9)</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47_glareanus_dodecachordon_Lib_1_028_058_tonu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ivision of the Tonus (4096:4608 = 8:9) into smaller intervals. The arcs on the left and the “tone names” on the right suggest a kind of diatonic scale on the microtonal level. The numbers are obtained as follow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f:a is a true diatonic semitone (Diesis): 4608:4374 = 256:243;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iaschisma: 4608-4491 = 4491-4374=4330-4213 = 4213-4096 = 117;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chisma: 4374-4352 = 4352-4330=22.</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other words, none of the ratios with the same names are equal ratios. For instance, the Diaschisma 4213:4096 is equal to 47.76 cent, whereas the Diaschisma 4608:4491 is only 44.52 cent. The comma is only 17.5 cent compared with the true Pythagorean comma of 23.46 cent. The</w:t>
            </w:r>
            <w:r w:rsidR="00900C78">
              <w:rPr>
                <w:rFonts w:ascii="Times New Roman" w:hAnsi="Times New Roman" w:cs="Times New Roman"/>
                <w:sz w:val="18"/>
                <w:szCs w:val="18"/>
              </w:rPr>
              <w:t>se</w:t>
            </w:r>
            <w:r w:rsidRPr="00C15DFC">
              <w:rPr>
                <w:rFonts w:ascii="Times New Roman" w:hAnsi="Times New Roman" w:cs="Times New Roman"/>
                <w:sz w:val="18"/>
                <w:szCs w:val="18"/>
              </w:rPr>
              <w:t xml:space="preserve"> numbers could not be used to show that the whole tone 9:8 is smaller than nine Pythagorean commas nor that the Pythagorean semitone is between three and four Pythagorean commas. Glareanus writes on the same page: “S</w:t>
            </w:r>
            <w:r w:rsidR="00900C78">
              <w:rPr>
                <w:rFonts w:ascii="Times New Roman" w:hAnsi="Times New Roman" w:cs="Times New Roman"/>
                <w:sz w:val="18"/>
                <w:szCs w:val="18"/>
              </w:rPr>
              <w:t xml:space="preserve">emitonium minus non prorsus 4. </w:t>
            </w:r>
            <w:proofErr w:type="gramStart"/>
            <w:r w:rsidR="00900C78">
              <w:rPr>
                <w:rFonts w:ascii="Times New Roman" w:hAnsi="Times New Roman" w:cs="Times New Roman"/>
                <w:sz w:val="18"/>
                <w:szCs w:val="18"/>
              </w:rPr>
              <w:t>h</w:t>
            </w:r>
            <w:r w:rsidRPr="00C15DFC">
              <w:rPr>
                <w:rFonts w:ascii="Times New Roman" w:hAnsi="Times New Roman" w:cs="Times New Roman"/>
                <w:sz w:val="18"/>
                <w:szCs w:val="18"/>
              </w:rPr>
              <w:t>abe</w:t>
            </w:r>
            <w:r w:rsidR="00900C78">
              <w:rPr>
                <w:rFonts w:ascii="Times New Roman" w:hAnsi="Times New Roman" w:cs="Times New Roman"/>
                <w:sz w:val="18"/>
                <w:szCs w:val="18"/>
              </w:rPr>
              <w:t>r</w:t>
            </w:r>
            <w:r w:rsidRPr="00C15DFC">
              <w:rPr>
                <w:rFonts w:ascii="Times New Roman" w:hAnsi="Times New Roman" w:cs="Times New Roman"/>
                <w:sz w:val="18"/>
                <w:szCs w:val="18"/>
              </w:rPr>
              <w:t>re</w:t>
            </w:r>
            <w:proofErr w:type="gramEnd"/>
            <w:r w:rsidRPr="00C15DFC">
              <w:rPr>
                <w:rFonts w:ascii="Times New Roman" w:hAnsi="Times New Roman" w:cs="Times New Roman"/>
                <w:sz w:val="18"/>
                <w:szCs w:val="18"/>
              </w:rPr>
              <w:t xml:space="preserve"> commata, sed tria superare.”</w:t>
            </w:r>
            <w:r w:rsidR="00900C78">
              <w:rPr>
                <w:rFonts w:ascii="Times New Roman" w:hAnsi="Times New Roman" w:cs="Times New Roman"/>
                <w:sz w:val="18"/>
                <w:szCs w:val="18"/>
              </w:rPr>
              <w:t xml:space="preserve"> </w:t>
            </w:r>
            <w:r w:rsidR="00900C78" w:rsidRPr="00900C78">
              <w:rPr>
                <w:rFonts w:ascii="Times New Roman" w:hAnsi="Times New Roman" w:cs="Times New Roman"/>
                <w:sz w:val="18"/>
                <w:szCs w:val="18"/>
              </w:rPr>
              <w:t>[(GLAR_1547) Glareanus 1547, 28]</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similar division of the tone was given by Johannes de Muris (1323) [49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diapason and Chromatic Genu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51_Stapul_Jac_Fabrum__Musica_LibrisQuatuorDemonstrata_32v.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vision of the double octave in the proportion 2:3:4:6:8. Equal intervals have equal semicircles, however the fourth (Diatessaron) is too small compared with the fifth (Diapente), if horizontal distance is equated with interval size.</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lower diagram explains the Greek chromatic genus. The word “Monochordum” is used in the sense of division of the monochord leading to the corresponding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octave is divided into a tone (T) and two connected tetrachords. The tetrachords consists of a diatonic semitone (S), a chromatic semitone (A=Apotome) and a minor third (TR).</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use of the designation Trihemitonium (three semitones) suggests an interpretation of the fourths as consisting of five semitones. The underlying scale is g, a, b-flat, b, d, e-flat, e, g.</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Senario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036_p_025_senario_Circ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Zarlino’s “senario”. The “Numeri Sonori overo Harmonici” 1, 2, 3, 4, 5, 6 are arranged on a circle. Each pair of opposite numbers is connected by two big circular arcs. Their cross sections contain the names of the corresponding intervals. The ratio 6:4 should be labelled Diapente instead of Diatessaro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The senario is an extension of the tetraktys, where each pair of numbers defines a consonant interval. The problem with the senario is that it does not classify the minor sixth 8:5 as a consonant interval. The ottonario 1, 2</w:t>
            </w:r>
            <w:proofErr w:type="gramStart"/>
            <w:r w:rsidRPr="00C15DFC">
              <w:rPr>
                <w:rFonts w:ascii="Times New Roman" w:hAnsi="Times New Roman" w:cs="Times New Roman"/>
                <w:sz w:val="18"/>
                <w:szCs w:val="18"/>
              </w:rPr>
              <w:t>, …,</w:t>
            </w:r>
            <w:proofErr w:type="gramEnd"/>
            <w:r w:rsidRPr="00C15DFC">
              <w:rPr>
                <w:rFonts w:ascii="Times New Roman" w:hAnsi="Times New Roman" w:cs="Times New Roman"/>
                <w:sz w:val="18"/>
                <w:szCs w:val="18"/>
              </w:rPr>
              <w:t xml:space="preserve"> 8 however would also include the number 7 to the system of consonanc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3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Numeri Sonori</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037_p_026_numeriSonori.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Numeri Sonori” between 1 and 36. The listed numbers contain only factors of 2, 3 and 5 in their prime number decomposition. Two numbers with this property, 27 and 32, are missing. The ratio 27:25 corresponds to the difference of a major tone 9:8 and a diatonic semitone 16:15. If added to the list, 27:25 were the only non-superparticular ratio between neighboured numbers. The number 32 however would have posed no problem: 30:32 = 15:16 and 36:32 = 9: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etraktys (6</w:t>
            </w:r>
            <w:proofErr w:type="gramStart"/>
            <w:r w:rsidRPr="00C15DFC">
              <w:rPr>
                <w:rFonts w:ascii="Times New Roman" w:hAnsi="Times New Roman" w:cs="Times New Roman"/>
                <w:color w:val="000000"/>
                <w:sz w:val="18"/>
                <w:szCs w:val="18"/>
                <w:lang w:val="it-IT"/>
              </w:rPr>
              <w:t xml:space="preserve"> :</w:t>
            </w:r>
            <w:proofErr w:type="gramEnd"/>
            <w:r w:rsidRPr="00C15DFC">
              <w:rPr>
                <w:rFonts w:ascii="Times New Roman" w:hAnsi="Times New Roman" w:cs="Times New Roman"/>
                <w:color w:val="000000"/>
                <w:sz w:val="18"/>
                <w:szCs w:val="18"/>
                <w:lang w:val="it-IT"/>
              </w:rPr>
              <w:t xml:space="preserve"> 8 : 9 : 1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070_p_059_tetraktys_6_8_9_1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etraktys, 6:8:9:12 symbolized by equidistant parallel lines. They also stand for the four strings of a “</w:t>
            </w:r>
            <w:r w:rsidRPr="00C15DFC">
              <w:rPr>
                <w:rFonts w:ascii="Times New Roman" w:hAnsi="Times New Roman" w:cs="Times New Roman"/>
                <w:i/>
                <w:sz w:val="18"/>
                <w:szCs w:val="18"/>
              </w:rPr>
              <w:t>Cetera</w:t>
            </w:r>
            <w:r w:rsidRPr="00C15DFC">
              <w:rPr>
                <w:rFonts w:ascii="Times New Roman" w:hAnsi="Times New Roman" w:cs="Times New Roman"/>
                <w:sz w:val="18"/>
                <w:szCs w:val="18"/>
              </w:rPr>
              <w:t>, o Lira ritrovata da Mercurio” [(ZARL_1562) Zarlino 1562, 5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Quinar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072_p_061_pentenario_kappa_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quinario {1, 2, 3, 4, </w:t>
            </w:r>
            <w:proofErr w:type="gramStart"/>
            <w:r w:rsidRPr="00C15DFC">
              <w:rPr>
                <w:rFonts w:ascii="Times New Roman" w:hAnsi="Times New Roman" w:cs="Times New Roman"/>
                <w:sz w:val="18"/>
                <w:szCs w:val="18"/>
              </w:rPr>
              <w:t>5</w:t>
            </w:r>
            <w:proofErr w:type="gramEnd"/>
            <w:r w:rsidRPr="00C15DFC">
              <w:rPr>
                <w:rFonts w:ascii="Times New Roman" w:hAnsi="Times New Roman" w:cs="Times New Roman"/>
                <w:sz w:val="18"/>
                <w:szCs w:val="18"/>
              </w:rPr>
              <w:t>} defines an</w:t>
            </w:r>
            <w:r w:rsidR="001151D2">
              <w:rPr>
                <w:rFonts w:ascii="Times New Roman" w:hAnsi="Times New Roman" w:cs="Times New Roman"/>
                <w:sz w:val="18"/>
                <w:szCs w:val="18"/>
              </w:rPr>
              <w:t xml:space="preserve"> extension of the tetraktys to five numbers</w:t>
            </w:r>
            <w:r w:rsidRPr="00C15DFC">
              <w:rPr>
                <w:rFonts w:ascii="Times New Roman" w:hAnsi="Times New Roman" w:cs="Times New Roman"/>
                <w:sz w:val="18"/>
                <w:szCs w:val="18"/>
              </w:rPr>
              <w:t>. All ratios are labelled. There are two ratios 5:2 and 5:3 that are neither multiple nor superparticular. The diagram includes the major third (5:4) and the major sixth (5:3), but not the minor third (6:5) and minor sixth (8:5) among the consonant intervals. The graph is the full kappa-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62_zarlino_institutioni_harmoniche_0115_p_104_hexachords.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hexachord system of Guido of Arezzo with the continuous proportion (of string lengths) for the Pythagorean tuning on the left. The constitutive Greek tetrachords are added to the left and the “tetrachord synemmenon” leading to the b-flat to the right; b and b-flat occur on different lines so that the congruence of the hexachords is visually obscured. </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ttps://en.wikipedia.org/wiki/Musical_system_of_ancient_Greec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Syntonic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62_zarlino_institutioni_harmoniche_0133_p_122_syntonic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proofErr w:type="gramStart"/>
            <w:r w:rsidRPr="00C15DFC">
              <w:rPr>
                <w:rFonts w:ascii="Times New Roman" w:hAnsi="Times New Roman" w:cs="Times New Roman"/>
                <w:sz w:val="18"/>
                <w:szCs w:val="18"/>
                <w:lang w:val="it-IT"/>
              </w:rPr>
              <w:t>The syntonic diatonic scale grouped around the “Tetrachordo Diatonico sintono di Tolomeo”</w:t>
            </w:r>
            <w:proofErr w:type="gramEnd"/>
            <w:r w:rsidRPr="00C15DFC">
              <w:rPr>
                <w:rFonts w:ascii="Times New Roman" w:hAnsi="Times New Roman" w:cs="Times New Roman"/>
                <w:sz w:val="18"/>
                <w:szCs w:val="18"/>
                <w:lang w:val="it-IT"/>
              </w:rPr>
              <w:t xml:space="preserve">. </w:t>
            </w:r>
            <w:r w:rsidRPr="00C15DFC">
              <w:rPr>
                <w:rFonts w:ascii="Times New Roman" w:hAnsi="Times New Roman" w:cs="Times New Roman"/>
                <w:sz w:val="18"/>
                <w:szCs w:val="18"/>
              </w:rPr>
              <w:t xml:space="preserve">The proportion 108:120:135:144 can be reduced to 36:40:45:48 (T-t-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re is no arc between 135 and 96, the tritone 45:32 (but an allusion to one at 96), and there is no arc for the problematic fifth 160:108 = 40:27 between the second and sixth degree of the scale. The scale is today’s usual diatonic scale of “just intonati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3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stribution of the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62_zarlino_institutioni_harmoniche_0141_p_130_distributionOfThe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explains a temperament of the syntonic diatonic scale, where the whole tones are of equal size so that the major third is 1/7th of a syntonic comma smaller than the major third of the ratio 5:4. The major tones T are lowered by 4/7th, the minor tones t and the semitones S are increased by 3/7th of a syntonic comma. Hereby, the fifths are lowered by 2/7th of a syntonic comma. The deviations from the syntonic diatonic scale in multiples of 1/7th of a syntonic comma can be read from the boxes above the arc diagram. The only interval that is equal to an interval of the syntonic tone system is the chromatic semitone (b-flat, b) of the ratio 25:24. All the intervals of equal name are also of equal size, which is not true for the proper syntonic diatonic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cale (with b and b-flat) is generated by seven fifths of the size 695.810 c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3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Keyboard: Divided Ke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62_zarlino_institutioni_harmoniche_0152_p_141_keyboard_dividedKe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Keyboard with 19 keys per octave. Each black key of the modern piano corresponds to a black and a white key. Furthermore, there are extra white keys between the semitones b-c and e-f. It is Zarlino’s intention to provide a tone system that combines the diatonic, chromatic and enharmonic genera within a syntonic context, where many major and minor thirds of the ratios </w:t>
            </w:r>
            <w:proofErr w:type="gramStart"/>
            <w:r w:rsidRPr="00C15DFC">
              <w:rPr>
                <w:rFonts w:ascii="Times New Roman" w:hAnsi="Times New Roman" w:cs="Times New Roman"/>
                <w:sz w:val="18"/>
                <w:szCs w:val="18"/>
              </w:rPr>
              <w:t>5 :</w:t>
            </w:r>
            <w:proofErr w:type="gramEnd"/>
            <w:r w:rsidRPr="00C15DFC">
              <w:rPr>
                <w:rFonts w:ascii="Times New Roman" w:hAnsi="Times New Roman" w:cs="Times New Roman"/>
                <w:sz w:val="18"/>
                <w:szCs w:val="18"/>
              </w:rPr>
              <w:t> 4 and 6 : 5 occur. The drawing itself does not directly explain the underlying tuning. It can be interpreted by comparing it with three diagrams from the previous pag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Between the tone pairs c-d, f-g and g-</w:t>
            </w:r>
            <w:proofErr w:type="gramStart"/>
            <w:r w:rsidRPr="00C15DFC">
              <w:rPr>
                <w:rFonts w:ascii="Times New Roman" w:hAnsi="Times New Roman" w:cs="Times New Roman"/>
                <w:sz w:val="18"/>
                <w:szCs w:val="18"/>
              </w:rPr>
              <w:t>a the</w:t>
            </w:r>
            <w:proofErr w:type="gramEnd"/>
            <w:r w:rsidRPr="00C15DFC">
              <w:rPr>
                <w:rFonts w:ascii="Times New Roman" w:hAnsi="Times New Roman" w:cs="Times New Roman"/>
                <w:sz w:val="18"/>
                <w:szCs w:val="18"/>
              </w:rPr>
              <w:t xml:space="preserve"> order of the split keys is black/white, whereas between d-e and a-b it is white/black. This distribution seems to indicate that the black keys c-sharp, e-flat, f-sharp, g-sharp, b-flat lead to major diatonic semitones. In other words, leaving away the seven white extra keys d-flat, d-sharp, e-flat, g-flat, a-flat, a-sharp, b-sharp gives a chromatic scale with two lowered and three increased chromatic semitones c-c#-d-e</w:t>
            </w:r>
            <w:r w:rsidRPr="00C15DFC">
              <w:rPr>
                <w:rFonts w:ascii="Times New Roman" w:hAnsi="Times New Roman" w:cs="Times New Roman"/>
                <w:sz w:val="18"/>
                <w:szCs w:val="18"/>
                <w:vertAlign w:val="subscript"/>
              </w:rPr>
              <w:t>b</w:t>
            </w:r>
            <w:r w:rsidRPr="00C15DFC">
              <w:rPr>
                <w:rFonts w:ascii="Times New Roman" w:hAnsi="Times New Roman" w:cs="Times New Roman"/>
                <w:sz w:val="18"/>
                <w:szCs w:val="18"/>
              </w:rPr>
              <w:t>-e-f-f#-g-g#-a-b</w:t>
            </w:r>
            <w:r w:rsidRPr="00C15DFC">
              <w:rPr>
                <w:rFonts w:ascii="Times New Roman" w:hAnsi="Times New Roman" w:cs="Times New Roman"/>
                <w:sz w:val="18"/>
                <w:szCs w:val="18"/>
                <w:vertAlign w:val="subscript"/>
              </w:rPr>
              <w:t>b</w:t>
            </w:r>
            <w:r w:rsidRPr="00C15DFC">
              <w:rPr>
                <w:rFonts w:ascii="Times New Roman" w:hAnsi="Times New Roman" w:cs="Times New Roman"/>
                <w:sz w:val="18"/>
                <w:szCs w:val="18"/>
              </w:rPr>
              <w:t>-b.</w:t>
            </w:r>
          </w:p>
          <w:p w:rsidR="004F055F" w:rsidRPr="00C15DFC" w:rsidRDefault="004F055F" w:rsidP="001151D2">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re is no split key for the second degree of the scale, which </w:t>
            </w:r>
            <w:r w:rsidR="001151D2">
              <w:rPr>
                <w:rFonts w:ascii="Times New Roman" w:hAnsi="Times New Roman" w:cs="Times New Roman"/>
                <w:sz w:val="18"/>
                <w:szCs w:val="18"/>
              </w:rPr>
              <w:t>probably means</w:t>
            </w:r>
            <w:r w:rsidRPr="00C15DFC">
              <w:rPr>
                <w:rFonts w:ascii="Times New Roman" w:hAnsi="Times New Roman" w:cs="Times New Roman"/>
                <w:sz w:val="18"/>
                <w:szCs w:val="18"/>
              </w:rPr>
              <w:t xml:space="preserve"> that the tuning is based on the temperament of the underlying diatonic scale where the syntonic comma is distributed over the seven pitches. [3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etraktys (6</w:t>
            </w:r>
            <w:proofErr w:type="gramStart"/>
            <w:r w:rsidRPr="00C15DFC">
              <w:rPr>
                <w:rFonts w:ascii="Times New Roman" w:hAnsi="Times New Roman" w:cs="Times New Roman"/>
                <w:color w:val="000000"/>
                <w:sz w:val="18"/>
                <w:szCs w:val="18"/>
                <w:lang w:val="it-IT"/>
              </w:rPr>
              <w:t xml:space="preserve"> :</w:t>
            </w:r>
            <w:proofErr w:type="gramEnd"/>
            <w:r w:rsidRPr="00C15DFC">
              <w:rPr>
                <w:rFonts w:ascii="Times New Roman" w:hAnsi="Times New Roman" w:cs="Times New Roman"/>
                <w:color w:val="000000"/>
                <w:sz w:val="18"/>
                <w:szCs w:val="18"/>
                <w:lang w:val="it-IT"/>
              </w:rPr>
              <w:t xml:space="preserve"> 8 : 9 : 1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1_zarlino_dimostrationi_harmoniche_112_1_Tetraktys_6_8_9_1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etraktys </w:t>
            </w:r>
            <w:proofErr w:type="gramStart"/>
            <w:r w:rsidRPr="00C15DFC">
              <w:rPr>
                <w:rFonts w:ascii="Times New Roman" w:hAnsi="Times New Roman" w:cs="Times New Roman"/>
                <w:sz w:val="18"/>
                <w:szCs w:val="18"/>
              </w:rPr>
              <w:t>12 :</w:t>
            </w:r>
            <w:proofErr w:type="gramEnd"/>
            <w:r w:rsidRPr="00C15DFC">
              <w:rPr>
                <w:rFonts w:ascii="Times New Roman" w:hAnsi="Times New Roman" w:cs="Times New Roman"/>
                <w:sz w:val="18"/>
                <w:szCs w:val="18"/>
              </w:rPr>
              <w:t xml:space="preserve"> 9 : 8 : 6. The equidistant spacing of the numbers does neither reflect the size of the intervals nor string lengths at the monochord [21].</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Monochordo Regolare Diatonic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1_zarlino_dimostrationi_harmoniche_219_MonochordoRegolareDiatonico.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octaves of the syntonic diatonic scale beginning at the sixth degree (a) are shown on a monochord. The letters above the string are used in the text to explain the tuning. The notes are obtained in the following order:</w:t>
            </w:r>
          </w:p>
          <w:p w:rsidR="004F055F" w:rsidRPr="00C15DFC" w:rsidRDefault="004F055F">
            <w:pPr>
              <w:autoSpaceDE w:val="0"/>
              <w:autoSpaceDN w:val="0"/>
              <w:adjustRightInd w:val="0"/>
              <w:rPr>
                <w:rFonts w:ascii="Times New Roman" w:hAnsi="Times New Roman" w:cs="Times New Roman"/>
                <w:sz w:val="18"/>
                <w:szCs w:val="18"/>
              </w:rPr>
            </w:pPr>
            <w:proofErr w:type="gramStart"/>
            <w:r w:rsidRPr="00C15DFC">
              <w:rPr>
                <w:rFonts w:ascii="Times New Roman" w:hAnsi="Times New Roman" w:cs="Times New Roman"/>
                <w:sz w:val="18"/>
                <w:szCs w:val="18"/>
              </w:rPr>
              <w:t>a-b</w:t>
            </w:r>
            <w:proofErr w:type="gramEnd"/>
            <w:r w:rsidRPr="00C15DFC">
              <w:rPr>
                <w:rFonts w:ascii="Times New Roman" w:hAnsi="Times New Roman" w:cs="Times New Roman"/>
                <w:sz w:val="18"/>
                <w:szCs w:val="18"/>
              </w:rPr>
              <w:t xml:space="preserve"> (T), b-e (4th), b-c (S), c-d (T), e-a (4th), e-f (S), f-g (T), … The minor tones (10:9), d-e and g-a, result from filling the fourths with a diatonic semitone (16:15) and a major tone (9:8). In other words, the major tone a-b is followed by two joint tetrachords of identical structure (sTt).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4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 xml:space="preserve">Nomi Moderni </w:t>
            </w:r>
            <w:proofErr w:type="gramStart"/>
            <w:r w:rsidRPr="00C15DFC">
              <w:rPr>
                <w:rFonts w:ascii="Times New Roman" w:hAnsi="Times New Roman" w:cs="Times New Roman"/>
                <w:color w:val="000000"/>
                <w:sz w:val="18"/>
                <w:szCs w:val="18"/>
                <w:lang w:val="it-IT"/>
              </w:rPr>
              <w:t>ed</w:t>
            </w:r>
            <w:proofErr w:type="gramEnd"/>
            <w:r w:rsidRPr="00C15DFC">
              <w:rPr>
                <w:rFonts w:ascii="Times New Roman" w:hAnsi="Times New Roman" w:cs="Times New Roman"/>
                <w:color w:val="000000"/>
                <w:sz w:val="18"/>
                <w:szCs w:val="18"/>
                <w:lang w:val="it-IT"/>
              </w:rPr>
              <w:t xml:space="preserve"> Antichi</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1_zarlino_dimostrationi_harmoniche_278_nomi_moderni_ed_antichi.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DB1832">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 xml:space="preserve">Five hexachords on </w:t>
            </w:r>
            <w:r w:rsidR="00DB1832">
              <w:rPr>
                <w:rFonts w:ascii="Times New Roman" w:hAnsi="Times New Roman" w:cs="Times New Roman"/>
                <w:sz w:val="18"/>
                <w:szCs w:val="18"/>
                <w:highlight w:val="yellow"/>
              </w:rPr>
              <w:t>Gamma</w:t>
            </w:r>
            <w:r w:rsidRPr="00C15DFC">
              <w:rPr>
                <w:rFonts w:ascii="Times New Roman" w:hAnsi="Times New Roman" w:cs="Times New Roman"/>
                <w:sz w:val="18"/>
                <w:szCs w:val="18"/>
                <w:highlight w:val="yellow"/>
              </w:rPr>
              <w:t>, C, F, G and c are given together with the names of the notes in the Greek diatonic tone system. B (10) and Bb (17) are given on different lines. The number 17 indicates that the “Trite synemennon” is the last note added to the system. [3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4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Temperamento del Monochordo Regolare Diatonic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1_zarlino_dimostrationi_harmoniche_284_TemperamentoMonochordoRegolareDiatonico.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emperament of the syntonic diatonic scale [38]</w:t>
            </w:r>
            <w:r w:rsidR="00DB1832">
              <w:rPr>
                <w:rFonts w:ascii="Times New Roman" w:hAnsi="Times New Roman" w:cs="Times New Roman"/>
                <w:sz w:val="18"/>
                <w:szCs w:val="18"/>
              </w:rPr>
              <w:t>.</w:t>
            </w:r>
            <w:r w:rsidRPr="00C15DFC">
              <w:rPr>
                <w:rFonts w:ascii="Times New Roman" w:hAnsi="Times New Roman" w:cs="Times New Roman"/>
                <w:sz w:val="18"/>
                <w:szCs w:val="18"/>
              </w:rPr>
              <w:t xml:space="preserve"> This tuning favours the thirds over the fifths. The whole tones are of equal size so that the ratios of the major thirds are exactly 5:4. The boxes around the strings indicate by how many quarters of a syntonic comma the tones must be lowered or increased with respect to the regular syntonic diatonic scale. For example, D is lowered b 2/4th of a syntonic comma and F is increased by 3/4th of a syntonic comma.</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cale is generated by six fifths of size 696.578 Cent. The Pythagorean fifths (3:2 of 701.955 Cent) are lowered by a quarter of a syntonic comma (0.25</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21.506 Cent = 5.377 C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7_Salinas_De_musica_113_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Syntonic diatonic scale. The C-major scale running from E to e with an ambiguous second degree d. The corresponding string lengths below the tone names are given in their lowest terms. The eight pitch classes per octave admit three major triads (4:5:6) and three minor triads (10:12:15).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scale is also given by Descartes, who called the syntonic comma (81:80) “Schisma”. [31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4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Totius harmoniae vis hoc diagrammate fulget</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577_salinas_De_musica_124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w:t>
            </w:r>
            <w:proofErr w:type="gramStart"/>
            <w:r w:rsidRPr="00C15DFC">
              <w:rPr>
                <w:rFonts w:ascii="Times New Roman" w:hAnsi="Times New Roman" w:cs="Times New Roman"/>
                <w:sz w:val="18"/>
                <w:szCs w:val="18"/>
              </w:rPr>
              <w:t>scale of 24 pitch</w:t>
            </w:r>
            <w:proofErr w:type="gramEnd"/>
            <w:r w:rsidRPr="00C15DFC">
              <w:rPr>
                <w:rFonts w:ascii="Times New Roman" w:hAnsi="Times New Roman" w:cs="Times New Roman"/>
                <w:sz w:val="18"/>
                <w:szCs w:val="18"/>
              </w:rPr>
              <w:t xml:space="preserve"> classes per octave. The indicated string lengths admit </w:t>
            </w:r>
            <w:r w:rsidR="00DB1832">
              <w:rPr>
                <w:rFonts w:ascii="Times New Roman" w:hAnsi="Times New Roman" w:cs="Times New Roman"/>
                <w:sz w:val="18"/>
                <w:szCs w:val="18"/>
              </w:rPr>
              <w:t>an</w:t>
            </w:r>
            <w:r w:rsidRPr="00C15DFC">
              <w:rPr>
                <w:rFonts w:ascii="Times New Roman" w:hAnsi="Times New Roman" w:cs="Times New Roman"/>
                <w:sz w:val="18"/>
                <w:szCs w:val="18"/>
              </w:rPr>
              <w:t xml:space="preserve"> interpretation in terms of Pythagorean fifths (3:2) and syntonic major thirds (5:4).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re are four different pitches for F#/Gb and four different pitches for A#/Bb. In the realisation in the 53-tet tuning the distance between neighboured pitches varies from 1 to 3 units.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4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Recentiorum hexachorda cum antiquorum tetrachord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rPr>
              <w:t>1577_Salinas_De_musica_195_RecentiorumHexachordaCumAn</w:t>
            </w:r>
            <w:r w:rsidRPr="00C15DFC">
              <w:rPr>
                <w:rFonts w:ascii="Times New Roman" w:hAnsi="Times New Roman" w:cs="Times New Roman"/>
                <w:sz w:val="18"/>
                <w:szCs w:val="18"/>
                <w:lang w:val="it-IT"/>
              </w:rPr>
              <w:t>tiqorumTetrachordis.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lang w:val="it-IT"/>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riangle over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77_Salinas_De_musica_230_TriangleOver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w:t>
            </w:r>
            <w:proofErr w:type="gramStart"/>
            <w:r w:rsidRPr="00C15DFC">
              <w:rPr>
                <w:rFonts w:ascii="Times New Roman" w:hAnsi="Times New Roman" w:cs="Times New Roman"/>
                <w:sz w:val="18"/>
                <w:szCs w:val="18"/>
              </w:rPr>
              <w:t>scale of 14 pitch</w:t>
            </w:r>
            <w:proofErr w:type="gramEnd"/>
            <w:r w:rsidRPr="00C15DFC">
              <w:rPr>
                <w:rFonts w:ascii="Times New Roman" w:hAnsi="Times New Roman" w:cs="Times New Roman"/>
                <w:sz w:val="18"/>
                <w:szCs w:val="18"/>
              </w:rPr>
              <w:t xml:space="preserve"> classes per octave. There are two ambiguous pitches D and b. #E should be read as Eb: it is a chromatic semitone (25:24) lower than E. There are five regular chromatic semitones 25:24 and six regular diatonic semitones 16:15, the ratio of f#-g however is 27:25 instead.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cale is a subset of Salina’s scale of 24 pitch classes [46].</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larger intervals of the scale are analysed in a triangle, which substitutes Boethius’s system of arcs and uses fewer lines to label the same number of relationships. The names of the intervals can be found directly below the point of intersection of the related oblique li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or example, the line from bottom left to top right beginning at E (2880) and the line from bottom right to top left beginning at G (2400) intersect over the parallelogram labelled “Semiditonum”, indicating a minor syntonic third with the ratio 6:5. The indicated intervals are minor tones, major tones, minor thirds, major third, fourths, fifths, minor sixths, major sixths and the octave. Since only one octave is given, the system is incomplete: The fourth a-d, for example, must be studied by its octave complement, the fifth D-a.</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4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4_beekman_JIB_I_Fol_14_r_stevin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w:t>
            </w:r>
            <w:proofErr w:type="gramStart"/>
            <w:r w:rsidRPr="00C15DFC">
              <w:rPr>
                <w:rFonts w:ascii="Times New Roman" w:hAnsi="Times New Roman" w:cs="Times New Roman"/>
                <w:sz w:val="18"/>
                <w:szCs w:val="18"/>
              </w:rPr>
              <w:t>scale of 12 pitch</w:t>
            </w:r>
            <w:proofErr w:type="gramEnd"/>
            <w:r w:rsidRPr="00C15DFC">
              <w:rPr>
                <w:rFonts w:ascii="Times New Roman" w:hAnsi="Times New Roman" w:cs="Times New Roman"/>
                <w:sz w:val="18"/>
                <w:szCs w:val="18"/>
              </w:rPr>
              <w:t xml:space="preserve"> classes per octave. According to Beeckman it is inspired by Simon Stevin.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f this scale were an accurate approximation of the 12-tempered equal tuning, the differences between consecutive numbers would be monotone increasing. However, the ratios of the semitones vary between 1.0451 (=177.67/170) corresponding to 90.8 cent and 1.0702 (=122/114) corresponding to 117.4 cent. Therefore, the ratios of the whole tones vary from about 1.11 corresponding to 180.7 cent to 1.14 corresponding to 226.8 cent. In other words, their sizes vary by almost a quarterton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closer analysis of the scale reveals that the maximum deviation for tritoni is 118 cent, and for fifths and fourths 99 cent.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aelum Trinitat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28_Tract_I_Lib_I_020_CaelumTrinitati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Demonstratio Caelum trinitatis”. Conception of the universe with an equilateral triangle and concentric circles emphasizing trinity.</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Triang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29_Tract_I_Lib_I_021_doubleTriang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As [50] with two joint equilateral triangl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Con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89_Tract_I_Lib_III_081_doubleCon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Musica Mundana, see [5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92_Tract_I_Lib_III_084_double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Conception of the universe. The tetraktys 1:2:3:4 appears twice in a system of concentric circles as “Proportiones Pyramidis formalis” and “Proportiones Pyramidis materialis”. The musical ratios are indicated with arcs and labelled. However, the tripla is not indicate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5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Con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97_Tract_I_Lib_III_089_doubleCone_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 xml:space="preserve">Conception of the universe. A system of concentric circular sectors with the sun in the middle of the “Sphaera aequalitatis”. The four elements Terra, Aqua, Aer, </w:t>
            </w:r>
            <w:proofErr w:type="gramStart"/>
            <w:r w:rsidRPr="00C15DFC">
              <w:rPr>
                <w:rFonts w:ascii="Times New Roman" w:hAnsi="Times New Roman" w:cs="Times New Roman"/>
                <w:sz w:val="18"/>
                <w:szCs w:val="18"/>
                <w:highlight w:val="yellow"/>
              </w:rPr>
              <w:t>Ignis</w:t>
            </w:r>
            <w:proofErr w:type="gramEnd"/>
            <w:r w:rsidRPr="00C15DFC">
              <w:rPr>
                <w:rFonts w:ascii="Times New Roman" w:hAnsi="Times New Roman" w:cs="Times New Roman"/>
                <w:sz w:val="18"/>
                <w:szCs w:val="18"/>
                <w:highlight w:val="yellow"/>
              </w:rPr>
              <w:t xml:space="preserve"> are labelled. In contrast to [53] only the numbers 1, 2, 3 are given in the “pyramids” in order to emphasize trinity by ternary configurati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098_Tract_I_Lib_III_090_Mono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octaves on a monochord, the “monochordum mundanum”. Unrealistically, the two octaves take up the full string instead of only three quarters. The distribution of tones and semitones is indicated at the shaded right side of the instrument. The lower octave between earth and sun – in the middle of the string – is a G-major scale, so F is F#. The second octave (“Diapason formalis”), however, with five consecutive whole tone steps is not diatonic at all: G-a</w:t>
            </w:r>
            <w:r w:rsidRPr="00C15DFC">
              <w:rPr>
                <w:rFonts w:ascii="Times New Roman" w:hAnsi="Times New Roman" w:cs="Times New Roman"/>
                <w:sz w:val="18"/>
                <w:szCs w:val="18"/>
                <w:vertAlign w:val="subscript"/>
              </w:rPr>
              <w:t>b</w:t>
            </w:r>
            <w:r w:rsidRPr="00C15DFC">
              <w:rPr>
                <w:rFonts w:ascii="Times New Roman" w:hAnsi="Times New Roman" w:cs="Times New Roman"/>
                <w:sz w:val="18"/>
                <w:szCs w:val="18"/>
              </w:rPr>
              <w:t>-b</w:t>
            </w:r>
            <w:r w:rsidRPr="00C15DFC">
              <w:rPr>
                <w:rFonts w:ascii="Times New Roman" w:hAnsi="Times New Roman" w:cs="Times New Roman"/>
                <w:sz w:val="18"/>
                <w:szCs w:val="18"/>
                <w:vertAlign w:val="subscript"/>
              </w:rPr>
              <w:t>b</w:t>
            </w:r>
            <w:r w:rsidRPr="00C15DFC">
              <w:rPr>
                <w:rFonts w:ascii="Times New Roman" w:hAnsi="Times New Roman" w:cs="Times New Roman"/>
                <w:sz w:val="18"/>
                <w:szCs w:val="18"/>
              </w:rPr>
              <w:t>, c, d, e, f#, gg (gg should be labelled g).</w:t>
            </w:r>
          </w:p>
          <w:p w:rsidR="004F055F" w:rsidRPr="00C15DFC" w:rsidRDefault="00DB1832">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The interval</w:t>
            </w:r>
            <w:r w:rsidR="004F055F" w:rsidRPr="00C15DFC">
              <w:rPr>
                <w:rFonts w:ascii="Times New Roman" w:hAnsi="Times New Roman" w:cs="Times New Roman"/>
                <w:sz w:val="18"/>
                <w:szCs w:val="18"/>
              </w:rPr>
              <w:t xml:space="preserve"> structure of the “diapente formalis” is mirror symmetric to the structure of the “diapente materialis” (the circular arcs for the latter are misplaced; they should embrace C-G. Instead, A-G is incorrectly labelled </w:t>
            </w:r>
            <w:r>
              <w:rPr>
                <w:rFonts w:ascii="Times New Roman" w:hAnsi="Times New Roman" w:cs="Times New Roman"/>
                <w:sz w:val="18"/>
                <w:szCs w:val="18"/>
              </w:rPr>
              <w:t>“</w:t>
            </w:r>
            <w:r w:rsidR="004F055F" w:rsidRPr="00C15DFC">
              <w:rPr>
                <w:rFonts w:ascii="Times New Roman" w:hAnsi="Times New Roman" w:cs="Times New Roman"/>
                <w:sz w:val="18"/>
                <w:szCs w:val="18"/>
              </w:rPr>
              <w:t>Sesquialtera</w:t>
            </w:r>
            <w:r>
              <w:rPr>
                <w:rFonts w:ascii="Times New Roman" w:hAnsi="Times New Roman" w:cs="Times New Roman"/>
                <w:sz w:val="18"/>
                <w:szCs w:val="18"/>
              </w:rPr>
              <w:t>”</w:t>
            </w:r>
            <w:r w:rsidR="004F055F" w:rsidRPr="00C15DFC">
              <w:rPr>
                <w:rFonts w:ascii="Times New Roman" w:hAnsi="Times New Roman" w:cs="Times New Roman"/>
                <w:sz w:val="18"/>
                <w:szCs w:val="18"/>
              </w:rPr>
              <w:t xml:space="preserve"> and the corresponding arc on the right is incomplete). The “Diatessaron formalis” and the “Diatessaron materials” are formed by equal tetrachords with the semitone on top.</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 The Four Element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105_Tract_I_Lib_III_096_097_ad_Mono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wo octaves on a symbolic monochord. There are four diatonic tetrachords with the semitone on top, representing the four elements Terra, Aqua, Aeris, </w:t>
            </w:r>
            <w:proofErr w:type="gramStart"/>
            <w:r w:rsidRPr="00C15DFC">
              <w:rPr>
                <w:rFonts w:ascii="Times New Roman" w:hAnsi="Times New Roman" w:cs="Times New Roman"/>
                <w:sz w:val="18"/>
                <w:szCs w:val="18"/>
              </w:rPr>
              <w:t>Ignis</w:t>
            </w:r>
            <w:proofErr w:type="gramEnd"/>
            <w:r w:rsidRPr="00C15DFC">
              <w:rPr>
                <w:rFonts w:ascii="Times New Roman" w:hAnsi="Times New Roman" w:cs="Times New Roman"/>
                <w:sz w:val="18"/>
                <w:szCs w:val="18"/>
              </w:rPr>
              <w:t>.</w:t>
            </w:r>
          </w:p>
          <w:p w:rsidR="004F055F" w:rsidRPr="00C15DFC" w:rsidRDefault="004F055F" w:rsidP="00DB1832">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re is a whole tone step between Aqua and Aeris, which is shared by both octaves, so that the full range between </w:t>
            </w:r>
            <w:r w:rsidR="00DB1832">
              <w:rPr>
                <w:rFonts w:ascii="Times New Roman" w:hAnsi="Times New Roman" w:cs="Times New Roman"/>
                <w:sz w:val="18"/>
                <w:szCs w:val="18"/>
              </w:rPr>
              <w:t>Gamma</w:t>
            </w:r>
            <w:r w:rsidRPr="00C15DFC">
              <w:rPr>
                <w:rFonts w:ascii="Times New Roman" w:hAnsi="Times New Roman" w:cs="Times New Roman"/>
                <w:sz w:val="18"/>
                <w:szCs w:val="18"/>
              </w:rPr>
              <w:t xml:space="preserve"> and gg is only two octaves minus a whole ton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Con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107_Tract_I_Lib_III_097_doubleCone_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The four elements combined with two pyramids, “Pyramis corpora” and “Pyramis Ignea”. The ratios of the tetraktys appear twice. As in [53] the tripla is not indicated. The configuration is the same as in [52] and [53], but here it refers to a smaller part of the univers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ouble Cone Tetrak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110_Tract_I_Lib_III_100_doubleCone_Tetrak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s [5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ambda Tetrak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17_fludd_uch_1_0174_Tract_I_Lib_V_164_lambdaTetrak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 xml:space="preserve">A “lamboma” a diagram in the shape of the Greek letter lambda. It contains the first three powers of 3 and 2. It can be viewed as a part of the full triangular diagram developed by Boethius [1, 62, </w:t>
            </w:r>
            <w:proofErr w:type="gramStart"/>
            <w:r w:rsidRPr="00C15DFC">
              <w:rPr>
                <w:rFonts w:ascii="Times New Roman" w:hAnsi="Times New Roman" w:cs="Times New Roman"/>
                <w:sz w:val="18"/>
                <w:szCs w:val="18"/>
                <w:highlight w:val="yellow"/>
              </w:rPr>
              <w:t>71</w:t>
            </w:r>
            <w:proofErr w:type="gramEnd"/>
            <w:r w:rsidRPr="00C15DFC">
              <w:rPr>
                <w:rFonts w:ascii="Times New Roman" w:hAnsi="Times New Roman" w:cs="Times New Roman"/>
                <w:sz w:val="18"/>
                <w:szCs w:val="18"/>
                <w:highlight w:val="yellow"/>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lum musica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eod_uch_1_Tract_II_Part_II_Lib_I_161_ad_templum.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The “Templum Musicae” is the central picture in Robert Fludd’s tract of the same name. The diagrams are explained in the text and serve as mnemonic aid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eod_uch_1_tract_ii_part_ii_lib_i_161_ad_templum_detail_hex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The system of Guido of Arezzo’s hexachords. Differently from Guido’s arrangement [9], however, the lowest octave has both B and Bb, so that the system is octave periodic.</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ular diagram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eod_uch_1_Tract_II_Part_II_Lib_I_161_ad_templum_detail_triangl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Two triangular diagrams.</w:t>
            </w:r>
          </w:p>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The upper triangle can be used to form consonant chords [516].</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The lower diagram of durations corresponds to a diagram by Torkesey [16]. There are two mistakes, 16 instead of 12 and 24 instead of 27. There are no mistakes in the related diagram [71].</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 Diatonic Scale – Synops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59_0361_Tract_II_Part_I_Lib_VI_131_133_DerivDiatonicScale_synopsi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sequence of drawings explains the tuning of the monochord according to the Pythagorean diatonic scale. A whole tone is obtained by dividing the line segment between the fret of the lower note and the bridge into nine equal parts.</w:t>
            </w:r>
          </w:p>
          <w:p w:rsidR="004F055F" w:rsidRPr="00C15DFC" w:rsidRDefault="004F055F" w:rsidP="00501657">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The lowest tetrachord is tuned with two consecutive whole tones and the fourth (division by 4) from the fundamental </w:t>
            </w:r>
            <w:r w:rsidR="00501657">
              <w:rPr>
                <w:rFonts w:ascii="Times New Roman" w:hAnsi="Times New Roman" w:cs="Times New Roman"/>
                <w:sz w:val="18"/>
                <w:szCs w:val="18"/>
              </w:rPr>
              <w:t>note Gamma</w:t>
            </w:r>
            <w:r w:rsidRPr="00C15DFC">
              <w:rPr>
                <w:rFonts w:ascii="Times New Roman" w:hAnsi="Times New Roman" w:cs="Times New Roman"/>
                <w:sz w:val="18"/>
                <w:szCs w:val="18"/>
              </w:rPr>
              <w:t xml:space="preserve">. This gives the positions of a, b and c. Then D is constructed as a fifth (division by 3) over </w:t>
            </w:r>
            <w:r w:rsidR="00501657">
              <w:rPr>
                <w:rFonts w:ascii="Times New Roman" w:hAnsi="Times New Roman" w:cs="Times New Roman"/>
                <w:sz w:val="18"/>
                <w:szCs w:val="18"/>
              </w:rPr>
              <w:t>Gamma,</w:t>
            </w:r>
            <w:r w:rsidRPr="00C15DFC">
              <w:rPr>
                <w:rFonts w:ascii="Times New Roman" w:hAnsi="Times New Roman" w:cs="Times New Roman"/>
                <w:sz w:val="18"/>
                <w:szCs w:val="18"/>
              </w:rPr>
              <w:t xml:space="preserve"> and E and F are fourths over B and C. Finally, the octave G is obtained by dividing in half the open string. (Note the inconsistent use of lower case and upper case letter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6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59_Tract_II_Part_I_Lib_VI_131_derivDiatonicScale.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06610F">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6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60_Tract_II_Part_I_Lib_VI_132_derivDiatonicScale.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06610F">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6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61_Tract_II_Part_I_Lib_VI_133_derivDiatonicScale.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06610F">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6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362_Tract_II_Part_I_Lib_VI_134_mono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our octaves on a monochord with accurately positioned frets. Each octave divides in half the remainder of the open string. A clear distinction between tones and semitones is mad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interval G-ggg is wrongly labelled “Quinquies Diatessaron”. Actually, five fourths are a semitone greater than two octaves. So Quinquies Diatessaron would fit to the interval E-ff (or to B-cc).</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is label, which appears in different drawings [69, </w:t>
            </w:r>
            <w:proofErr w:type="gramStart"/>
            <w:r w:rsidRPr="00C15DFC">
              <w:rPr>
                <w:rFonts w:ascii="Times New Roman" w:hAnsi="Times New Roman" w:cs="Times New Roman"/>
                <w:sz w:val="18"/>
                <w:szCs w:val="18"/>
              </w:rPr>
              <w:t>70]</w:t>
            </w:r>
            <w:proofErr w:type="gramEnd"/>
            <w:r w:rsidRPr="00C15DFC">
              <w:rPr>
                <w:rFonts w:ascii="Times New Roman" w:hAnsi="Times New Roman" w:cs="Times New Roman"/>
                <w:sz w:val="18"/>
                <w:szCs w:val="18"/>
              </w:rPr>
              <w:t xml:space="preserve"> seems to imply that Fludd was aware of the fact that the Pythagorean diatonic scale can be constructed as a stack of fourths. In all these drawings, however, this label is misplaced.</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different explanation could refer to the construction of the two octaves of the Greek tone system with four tetrachords and the extra tetrachord (the tetrachord synemmenon), which adds the b-flat to the diatonic scale. [29, 36] In that case, however the arc would better embrace </w:t>
            </w:r>
            <w:proofErr w:type="gramStart"/>
            <w:r w:rsidRPr="00C15DFC">
              <w:rPr>
                <w:rFonts w:ascii="Times New Roman" w:hAnsi="Times New Roman" w:cs="Times New Roman"/>
                <w:sz w:val="18"/>
                <w:szCs w:val="18"/>
              </w:rPr>
              <w:t>A-aa,</w:t>
            </w:r>
            <w:proofErr w:type="gramEnd"/>
            <w:r w:rsidRPr="00C15DFC">
              <w:rPr>
                <w:rFonts w:ascii="Times New Roman" w:hAnsi="Times New Roman" w:cs="Times New Roman"/>
                <w:sz w:val="18"/>
                <w:szCs w:val="18"/>
              </w:rPr>
              <w:t xml:space="preserve"> and one would also expect the occurrence of b-flat. Interestingly, the B is redundantly highlighted to be a b-quadratum by natural sign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6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414_Tract_II_Part_II_Lib_III_184_monochord_b.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monochord on a column. This drawing explains the monochord on the Templum musicae [60]. The chord on the stone column will not give a sound. The instrument is merely a tool for contemplatio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ratios of the Pythagorean tetraktys are indicated on the left with arcs beginning at C. Selected interval names occur on the right. There is a major triad </w:t>
            </w:r>
            <w:r w:rsidR="00501657">
              <w:rPr>
                <w:rFonts w:ascii="Times New Roman" w:hAnsi="Times New Roman" w:cs="Times New Roman"/>
                <w:sz w:val="18"/>
                <w:szCs w:val="18"/>
              </w:rPr>
              <w:t>Gamma</w:t>
            </w:r>
            <w:r w:rsidRPr="00C15DFC">
              <w:rPr>
                <w:rFonts w:ascii="Times New Roman" w:hAnsi="Times New Roman" w:cs="Times New Roman"/>
                <w:sz w:val="18"/>
                <w:szCs w:val="18"/>
              </w:rPr>
              <w:t>-B-D-G with the interval names Ditonus-Semiditonus-Diatessaron (major third-minor third-fourth). This is the only representation of a monochord by Fludd that names the thirds.</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s in several other drawings ggg should be read as gg and gggg as ggg. Again, there is the irritating “Quinquies diatessaron” between G and ggg [67, 7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417_Tract_II_Part_II_Lib_III_187_mono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Three octaves of the diatonic scale on a monochord. The intervals of the Pythagorean tetractys, Diatessaron (fourth), Diapente (fifth), Diapason (octave), Diapason cum Diapente (octave + fifth) and Bis Diapsaon (double octave) are shown on the double octave C-cc. There are no arcs leading to A and E or their replica. Also B cannot be reached from the other notes. As in [67] and [69] the double octave G-ggg is incorrectly labelled “Quinquies diatessar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le of duration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434_Tract_II_Part_II_Lib_IV_204</w:t>
            </w:r>
            <w:r w:rsidRPr="00C15DFC">
              <w:rPr>
                <w:rFonts w:ascii="Times New Roman" w:hAnsi="Times New Roman" w:cs="Times New Roman"/>
                <w:sz w:val="18"/>
                <w:szCs w:val="18"/>
              </w:rPr>
              <w:lastRenderedPageBreak/>
              <w:t>_lowerTriang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Arithmetic triangle in the style of Boethius [1] representing numbers of the </w:t>
            </w:r>
            <w:r w:rsidRPr="00C15DFC">
              <w:rPr>
                <w:rFonts w:ascii="Times New Roman" w:hAnsi="Times New Roman" w:cs="Times New Roman"/>
                <w:sz w:val="18"/>
                <w:szCs w:val="18"/>
              </w:rPr>
              <w:lastRenderedPageBreak/>
              <w:t>format 2</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3</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 The diagram is used to explain the system of tone durations of binary and ternary division. Fludd has copied it from Torkesey [16]. The diagram occurs also on the Templum musicae (with two mistakes). As in Torkesey’s diagram the diagonal direction top right bottom left is labelled Sesquitertiae (3:4), an essential mathematical property of the diagra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7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rompette Marin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637_mersenne__Vol_IV_218_TrompeteMarin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String instrument that imitates a trumpet. The sounds are produced as harmonics of the open string (flageole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Senario Triang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650_descartes_Compendium_13_senario_triang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Zarlino’s senario. The ratios formed by number pairs from the set {1, 2, 3, 4, 5, 6} are represented in a triangular matrix. The arrangement is probably inspired by Ramon Llull’s third figure [74].</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related intervals are consonances of the syntonic diatonic tone system with major thirds 5:4 and minor thirds 6:5. The system, however, is incomplete, because it does not classify the minor sixth 8:5 as a consonance. An extension of the system to {1, 2, 3, 4, 5, 6, 7, </w:t>
            </w:r>
            <w:proofErr w:type="gramStart"/>
            <w:r w:rsidRPr="00C15DFC">
              <w:rPr>
                <w:rFonts w:ascii="Times New Roman" w:hAnsi="Times New Roman" w:cs="Times New Roman"/>
                <w:sz w:val="18"/>
                <w:szCs w:val="18"/>
              </w:rPr>
              <w:t>8</w:t>
            </w:r>
            <w:proofErr w:type="gramEnd"/>
            <w:r w:rsidRPr="00C15DFC">
              <w:rPr>
                <w:rFonts w:ascii="Times New Roman" w:hAnsi="Times New Roman" w:cs="Times New Roman"/>
                <w:sz w:val="18"/>
                <w:szCs w:val="18"/>
              </w:rPr>
              <w:t>} would include the minor sixth but also intervals with ratios containing the number 7, which are not viewed as consonanc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first three rows of the triangle form the consonance system of the Pythagorean tetraktys {1, 2, 3, </w:t>
            </w:r>
            <w:proofErr w:type="gramStart"/>
            <w:r w:rsidRPr="00C15DFC">
              <w:rPr>
                <w:rFonts w:ascii="Times New Roman" w:hAnsi="Times New Roman" w:cs="Times New Roman"/>
                <w:sz w:val="18"/>
                <w:szCs w:val="18"/>
              </w:rPr>
              <w:t>4</w:t>
            </w:r>
            <w:proofErr w:type="gramEnd"/>
            <w:r w:rsidRPr="00C15DFC">
              <w:rPr>
                <w:rFonts w:ascii="Times New Roman" w:hAnsi="Times New Roman" w:cs="Times New Roman"/>
                <w:sz w:val="18"/>
                <w:szCs w:val="18"/>
              </w:rPr>
              <w: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escartes inconsistently uses the traditional term </w:t>
            </w:r>
            <w:r w:rsidR="00501657">
              <w:rPr>
                <w:rFonts w:ascii="Times New Roman" w:hAnsi="Times New Roman" w:cs="Times New Roman"/>
                <w:sz w:val="18"/>
                <w:szCs w:val="18"/>
              </w:rPr>
              <w:t>“</w:t>
            </w:r>
            <w:r w:rsidRPr="00C15DFC">
              <w:rPr>
                <w:rFonts w:ascii="Times New Roman" w:hAnsi="Times New Roman" w:cs="Times New Roman"/>
                <w:sz w:val="18"/>
                <w:szCs w:val="18"/>
              </w:rPr>
              <w:t>Ditonus</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for the major third, but </w:t>
            </w:r>
            <w:r w:rsidR="00501657">
              <w:rPr>
                <w:rFonts w:ascii="Times New Roman" w:hAnsi="Times New Roman" w:cs="Times New Roman"/>
                <w:sz w:val="18"/>
                <w:szCs w:val="18"/>
              </w:rPr>
              <w:t>“</w:t>
            </w:r>
            <w:r w:rsidRPr="00C15DFC">
              <w:rPr>
                <w:rFonts w:ascii="Times New Roman" w:hAnsi="Times New Roman" w:cs="Times New Roman"/>
                <w:sz w:val="18"/>
                <w:szCs w:val="18"/>
              </w:rPr>
              <w:t>Tertia minor</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instead of </w:t>
            </w:r>
            <w:r w:rsidR="00501657">
              <w:rPr>
                <w:rFonts w:ascii="Times New Roman" w:hAnsi="Times New Roman" w:cs="Times New Roman"/>
                <w:sz w:val="18"/>
                <w:szCs w:val="18"/>
              </w:rPr>
              <w:t>“</w:t>
            </w:r>
            <w:r w:rsidRPr="00C15DFC">
              <w:rPr>
                <w:rFonts w:ascii="Times New Roman" w:hAnsi="Times New Roman" w:cs="Times New Roman"/>
                <w:sz w:val="18"/>
                <w:szCs w:val="18"/>
              </w:rPr>
              <w:t>Semiditonus</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for the minor third. It would have been clearer to use </w:t>
            </w:r>
            <w:r w:rsidR="00501657">
              <w:rPr>
                <w:rFonts w:ascii="Times New Roman" w:hAnsi="Times New Roman" w:cs="Times New Roman"/>
                <w:sz w:val="18"/>
                <w:szCs w:val="18"/>
              </w:rPr>
              <w:t>“</w:t>
            </w:r>
            <w:r w:rsidRPr="00C15DFC">
              <w:rPr>
                <w:rFonts w:ascii="Times New Roman" w:hAnsi="Times New Roman" w:cs="Times New Roman"/>
                <w:sz w:val="18"/>
                <w:szCs w:val="18"/>
              </w:rPr>
              <w:t>Tertia maior</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and </w:t>
            </w:r>
            <w:r w:rsidR="00501657">
              <w:rPr>
                <w:rFonts w:ascii="Times New Roman" w:hAnsi="Times New Roman" w:cs="Times New Roman"/>
                <w:sz w:val="18"/>
                <w:szCs w:val="18"/>
              </w:rPr>
              <w:t>“</w:t>
            </w:r>
            <w:r w:rsidRPr="00C15DFC">
              <w:rPr>
                <w:rFonts w:ascii="Times New Roman" w:hAnsi="Times New Roman" w:cs="Times New Roman"/>
                <w:sz w:val="18"/>
                <w:szCs w:val="18"/>
              </w:rPr>
              <w:t>Tertia minor</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in order to distinguish them clearly from the Pythagorean interval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ertia Figur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651_Raymundi_Lullii_Opera_omnia_30_TertiaFigur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Ramon Llull’s tertia figura of the Ars brevis lists all pairs of letters from the set {B, C, D, E, F, G, H, I, K}. Equivalently, the letters can be arranged on a regular nonagon</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w:t>
            </w:r>
            <w:r w:rsidR="00501657">
              <w:rPr>
                <w:rFonts w:ascii="Times New Roman" w:hAnsi="Times New Roman" w:cs="Times New Roman"/>
                <w:sz w:val="18"/>
                <w:szCs w:val="18"/>
              </w:rPr>
              <w:t>in which</w:t>
            </w:r>
            <w:r w:rsidRPr="00C15DFC">
              <w:rPr>
                <w:rFonts w:ascii="Times New Roman" w:hAnsi="Times New Roman" w:cs="Times New Roman"/>
                <w:sz w:val="18"/>
                <w:szCs w:val="18"/>
              </w:rPr>
              <w:t xml:space="preserve"> each vertex is connected to all the other vertices, as Llull does in the primera figura of the Ars brevi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 of connections can be calculated with the formula 0.5n</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 xml:space="preserve"> (n-1), where n is the size of the alphabet. Therefore, Lull’s tertia figura has 0.5</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9</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8 = 36 entries and René Descartes’ figure of the senario 0.5</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6</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5 = 15 entries [7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Chromatic Scale Measured by 12tet Semiton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3_105v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501657">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omparison of a syntonic chromatic scale with the 12-tempered equal tuning (12-tet). The first column of the table contains syntonic ratios, the last column tone names beginning at G. The second column contains string lengths on a string of </w:t>
            </w:r>
            <w:r w:rsidR="00501657" w:rsidRPr="00C15DFC">
              <w:rPr>
                <w:rFonts w:ascii="Times New Roman" w:hAnsi="Times New Roman" w:cs="Times New Roman"/>
                <w:sz w:val="18"/>
                <w:szCs w:val="18"/>
              </w:rPr>
              <w:t xml:space="preserve">length </w:t>
            </w:r>
            <w:r w:rsidRPr="00C15DFC">
              <w:rPr>
                <w:rFonts w:ascii="Times New Roman" w:hAnsi="Times New Roman" w:cs="Times New Roman"/>
                <w:sz w:val="18"/>
                <w:szCs w:val="18"/>
              </w:rPr>
              <w:t>720 units. They are integer numbers</w:t>
            </w:r>
            <w:r w:rsidR="00501657">
              <w:rPr>
                <w:rFonts w:ascii="Times New Roman" w:hAnsi="Times New Roman" w:cs="Times New Roman"/>
                <w:sz w:val="18"/>
                <w:szCs w:val="18"/>
              </w:rPr>
              <w:t>,</w:t>
            </w:r>
            <w:r w:rsidRPr="00C15DFC">
              <w:rPr>
                <w:rFonts w:ascii="Times New Roman" w:hAnsi="Times New Roman" w:cs="Times New Roman"/>
                <w:sz w:val="18"/>
                <w:szCs w:val="18"/>
              </w:rPr>
              <w:t xml:space="preserve"> because the lowest common multiple of the denominators in the first column is 720. The third column contains the base 10 logarithms of the values from the second column. The fourth column contains base 10 logarithms of the string lengths of the same s</w:t>
            </w:r>
            <w:r w:rsidR="00501657">
              <w:rPr>
                <w:rFonts w:ascii="Times New Roman" w:hAnsi="Times New Roman" w:cs="Times New Roman"/>
                <w:sz w:val="18"/>
                <w:szCs w:val="18"/>
              </w:rPr>
              <w:t>tring divided geometrically (</w:t>
            </w:r>
            <w:r w:rsidRPr="00C15DFC">
              <w:rPr>
                <w:rFonts w:ascii="Times New Roman" w:hAnsi="Times New Roman" w:cs="Times New Roman"/>
                <w:sz w:val="18"/>
                <w:szCs w:val="18"/>
              </w:rPr>
              <w:t xml:space="preserve">12-tet). The values form an arithmetic sequence with common difference 0.025086. The fifth column contains the corresponding 12-tet string lengths. The sixth column shows the size of the syntonic intervals in terms of 12-tet semitones. These values are entirely correct. The six given decimal places result in a precision of 0.0001 Cent.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eometric and Syntonic Division of the 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5_106v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omparison of the ratios of the 12-tempered equal tuning with the ratios of the syntonic chromatic scales. Some of the 12-tet ratios in the first column deviate slightly in the last digit from the correct values. The numbers at the right margin </w:t>
            </w:r>
            <w:r w:rsidRPr="00C15DFC">
              <w:rPr>
                <w:rFonts w:ascii="Times New Roman" w:hAnsi="Times New Roman" w:cs="Times New Roman"/>
                <w:sz w:val="18"/>
                <w:szCs w:val="18"/>
              </w:rPr>
              <w:lastRenderedPageBreak/>
              <w:t>express the syntonic intervals in terms of 12-tet semitones and fractions of whole tones. So 1,058522 measures the semitone 16:15 as 1 12-tet semitone + 0.058522 12-tet tone, that is 1.117044 12-tet semitones. The correct value is 1.117313. The other values are correct to the indicated precision of two decimal plac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Newton was not sure about the ratio of the diminished fifth/tritone. He considers 25:18, 7:5, 45:32, 64:45, 10:7 and 36:25, two of them involving 7, which is not part of the syntonic system.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page was probably written before 105v [7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7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nalysis of Newton's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6_107r_detail_01.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analyses the intervals of Newton’s syntonic chromatic scale. The ratios given at the left of the diagram defined the scale as G-Ab-A-Bb-B-C-C#-D-Eb-E-F-F#, where the ratio of all the diatonic semitones is 16:15. With the exception of C# the interval structure of the scale is fully mirror symmetric. A similar but incomplete diagram [78] introduces an additional note Db with the ratio 64:45 for G-DB, completing the symmetry. The ratios determining the scale are most simple syntonic intervals with respect to the central tone G.</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rows in the grid list the intervals containing the same number of semitone steps. Since there are three different semitone steps, 16:15, 25:24 and 135:128, the size of the larger interval also vari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f the interval A-D is to be examined, follow the diagonal dashed line from A at the top until it meets the vertical solid line from D. Following the horizontal line from that point to the right indicates that the interval is a fourth. The decoration with quarter circles at the point of intersection of the diagonal with the vertical line indicates that the interval has the exact ratio 4:3 indicated at the lef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intersection point for the interval A-B has no pair of quarter circles on the diagonal line. Therefore, its ratio is not 9:8. An arrow pointing up left occurs at each minor tone 10:9, so A-B is a minor ton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re is an arrow pointing down right at the diminished third F#-Ab, 256:225 (which is bigger than a major tone), but not at C#-Eb, maybe because of the hidden ambiguity of C#/Db.</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Likewise, all the chromatic minor semitones (25:24 and 135:128) except C-C# have an arrow. Dotted quarter circles appear in connection with C#, their meaning is not entirely clear. [&lt;WARD_2013&gt; Wardhaugh 2013, 96-97].</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We calculated the sizes of the intervals with a computer program and found only three inconsistencies: There are dotted quarter circles at the diminished sixth C#-Ab and at the diminished octave C#-C, both greater than a fifth or major seventh, respectively. There are no quarter circles at the minor sixth C#-A. Otherwise, the pairs of quarter circles appear, if and only if, the ratio of the related interval agrees with the reference ratio indicated at the left of the diagra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nalysis of Newton's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7_107v_detail_01.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7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Octave into 53 and 612 Equal Part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29_108v_detail_01.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pproximations of Newton’s syntonic chromatic scale by equally tempered scales for different divisions of the octave.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values for the interesting divisions into 53, 612 and 29 parts are entirely </w:t>
            </w:r>
            <w:r w:rsidRPr="00C15DFC">
              <w:rPr>
                <w:rFonts w:ascii="Times New Roman" w:hAnsi="Times New Roman" w:cs="Times New Roman"/>
                <w:sz w:val="18"/>
                <w:szCs w:val="18"/>
              </w:rPr>
              <w:lastRenderedPageBreak/>
              <w:t xml:space="preserve">correct, i.e., Newton’s syntonic ratios are best expressed as multiples of the related unit interval with the indicated numbers. For example, the major whole tone G-A is 4.928/29 octaves, so the major whole tone in 29-tet measures 5 units. The minor third G-Bb measures 7.628/29 octaves, which is rounded to 8 units in 29-tet. </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visions of the octave giving optimum approximations of the Pythagorean fifths are into 12, 41, 53, 306, </w:t>
            </w:r>
            <w:proofErr w:type="gramStart"/>
            <w:r w:rsidRPr="00C15DFC">
              <w:rPr>
                <w:rFonts w:ascii="Times New Roman" w:hAnsi="Times New Roman" w:cs="Times New Roman"/>
                <w:sz w:val="18"/>
                <w:szCs w:val="18"/>
              </w:rPr>
              <w:t>635, …</w:t>
            </w:r>
            <w:proofErr w:type="gramEnd"/>
            <w:r w:rsidRPr="00C15DFC">
              <w:rPr>
                <w:rFonts w:ascii="Times New Roman" w:hAnsi="Times New Roman" w:cs="Times New Roman"/>
                <w:sz w:val="18"/>
                <w:szCs w:val="18"/>
              </w:rPr>
              <w:t xml:space="preserve"> equal parts. These numbers can be found with continued fractions [&lt;SCHR_1980&gt; Schechter 1980, 41-42].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ince the Pythagorean comma and the syntonic comma are comparable in size and the 53rd part of an octave is between the two, 53 is an excellent choice for the syntonic scale. In other words in 53-tet, the Pythagorean comma is identified with the syntonic comma and taken as a unit interval, so that the intervals of the syntonic scale are very well expressed as integer multiples of the unit. The rms-deviation for 53-tet is 0.046 units corresponding to 1.04 Cent only.</w:t>
            </w:r>
          </w:p>
          <w:p w:rsidR="004F055F" w:rsidRPr="00C15DFC" w:rsidRDefault="004F055F">
            <w:pPr>
              <w:tabs>
                <w:tab w:val="left" w:pos="4014"/>
              </w:tabs>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turns out that 306-tet does not provide good approximations for the non-Pythagorean intervals. They are almost in the middle between multiples of the related unit interval. For example the major third is 98.510/306 octave. Therefore, 612-tet (612 = 2</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306) approximates both, the Pythagorean and the proper syntonic intervals, almost perfectly.</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Using a computer program we calculated all n-tet approximations up to n = 2000 of the syntonic diatonic scale and evaluated their quality by relative rms-deviations. Among the numbers less than 118, the choice n = 53 is the best and n = 59 is the worst. However doubling 59 to n = 118 is better than n = 53. Since 59-tet gives good major thirds but bad fifths, Newton probably left the related column incomplete. Furthermore, in 59-tet the major tone (10 units) is equal to two diatonic semitones (5 unit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or n less than 1783, the division into 612 parts is the best choice with an rms-deviation of 0.017 units (corresponding to 0.03 Cen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mallest number n that allows </w:t>
            </w:r>
            <w:proofErr w:type="gramStart"/>
            <w:r w:rsidRPr="00C15DFC">
              <w:rPr>
                <w:rFonts w:ascii="Times New Roman" w:hAnsi="Times New Roman" w:cs="Times New Roman"/>
                <w:sz w:val="18"/>
                <w:szCs w:val="18"/>
              </w:rPr>
              <w:t>to distinguish</w:t>
            </w:r>
            <w:proofErr w:type="gramEnd"/>
            <w:r w:rsidRPr="00C15DFC">
              <w:rPr>
                <w:rFonts w:ascii="Times New Roman" w:hAnsi="Times New Roman" w:cs="Times New Roman"/>
                <w:sz w:val="18"/>
                <w:szCs w:val="18"/>
              </w:rPr>
              <w:t xml:space="preserve"> between the syntonic comma, chromatic semitones and diatonic semitones leading to a consistent scale is 29. In 29-tet the major tone measures 5 units, the minor tone 4 units, the diatonic semitone 3 units, the chromatic semitone 2 units and the syntonic/Pythagorean comma 1 unit. The octave is 6 major tones minus a comma (6</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5–1 = 29). With an rms-deviation of 0.264 units corresponding to 10.91 Cent the difference between the true syntonic scale and its realisation in 29-tet becomes audib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values for 100-tet and 36-tet follow no obvious system. They deviate considerably from the closest approximations for the chromatic scale.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econd last column is equivalent to 36-tet. The best values in 36-tet are the multiples of 3, i.e., 12-te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last column, equivalent to 120-tet, deviates at two places from the closest approximation. The minor third G-Bb measures 3.156/12 octave and the major sixth 8.844/12 octave, which Newton replaces by 3.1 and 8.9 units. This adjustment makes all the diatonic semitones equal to 1.1 units and generates a consistent diatonic scale, with an rms-deviation of 0.429 corresponding to 4.29 </w:t>
            </w:r>
            <w:r w:rsidRPr="00C15DFC">
              <w:rPr>
                <w:rFonts w:ascii="Times New Roman" w:hAnsi="Times New Roman" w:cs="Times New Roman"/>
                <w:sz w:val="18"/>
                <w:szCs w:val="18"/>
              </w:rPr>
              <w:lastRenderedPageBreak/>
              <w:t xml:space="preserve">Cent. In other words, 120-tet is clearly inferior to 53-te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Newton’s selection of 53-tet, 612-tet, 59-tet, 29-tet and 120-tet reveals deep insight into algebraic techniques and logarithms. [&lt;WARD_2013&gt; Wardhaugh 2013, 9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8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circles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30_109r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is an elaboration of Descartes’ circular hexachord diagram [316].</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Where Descartes gives three hexachords, Newton gives five full diatonic scales, ranging from two sharps (the innermost) to two flats (the outermost). Note the enharmonic mistake in the tone names in the centre of the diagram </w:t>
            </w:r>
            <w:r w:rsidRPr="00C15DFC">
              <w:rPr>
                <w:rFonts w:ascii="Times New Roman" w:hAnsi="Times New Roman" w:cs="Times New Roman"/>
                <w:sz w:val="18"/>
                <w:szCs w:val="18"/>
              </w:rPr>
              <w:t> should be c#. The same mistake occurs already on 108v, the numbers there indicate that there is a diatonic semitone from this note to D [79].</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eventh note that Newton added to Descartes’ hexachord is a diatonic semitone above the highest note la of the hexachord, and not the leading note to ut. Therefore, ut of the middle scale corresponds to the fifth degree G of a C major scale and the solmisation refers to the mixolydian mode. All the scales have the same interval structure T-t-S-T-t-S-T. The transpositions of the scale by fifths generate four ambiguous notes A, B, D, E separated by syntonic commas. The central note ut is flanked by two major tones, so that the scales contain a Pythagorean third, F-A in the central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whole system contains the sequence of Pythagorean fifths F-C-G-D-A, so that the five scales share the note G (fa-fa-ut-sol-re) on top.</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s assigned to the pitches are consistent with the interval sizes in 53-tet and 120-tet given on fol. 108v [8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3-tet: S = 5, t = 8, T = 9 (the outer set of number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20-tet: S = 1.1, t = 1.9, T = 2. (the inner set of number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ystem does not cover the full range of the chromatic scale; G#/Ab is missing. In order to fill this gap Newton could have added more scales, with three sharps and/or three flats. However, the extension for three sharps could be done in two ways, either by starting with ut = E (40) or with ut = E (39). The former continues with a further transposition by a Pythagorean fifth the latter by an imperfect fifth 40:27.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is interesting to note that by 12 transpositions by Pythagorean fifths a set of 24 pitches is reached that can be interpreted as two chromatic scales rotated by one uni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circles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31_109v_detail_0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second version of five diatonic scales in circular arrangement. This time the interval structure of the scale is t-T-S-T-t-S-T. Compared with the diagram on fol. 109r [80] the first and second whole tone steps are exchanged, i.e., re is flattened by a </w:t>
            </w:r>
            <w:r w:rsidRPr="00C15DFC">
              <w:rPr>
                <w:rFonts w:ascii="Times New Roman" w:hAnsi="Times New Roman" w:cs="Times New Roman"/>
                <w:sz w:val="18"/>
                <w:szCs w:val="18"/>
                <w:highlight w:val="yellow"/>
              </w:rPr>
              <w:t>syntonic comma</w:t>
            </w:r>
            <w:r w:rsidRPr="00C15DFC">
              <w:rPr>
                <w:rFonts w:ascii="Times New Roman" w:hAnsi="Times New Roman" w:cs="Times New Roman"/>
                <w:sz w:val="18"/>
                <w:szCs w:val="18"/>
              </w:rPr>
              <w:t>. The seventh note of the scale is indicated with dotted lines and without solmisation. The three inner hexachords ut-re-mi-fa-sol-ut agree with Descartes’ hexachord diagram [316].</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atonic scale contains no Pythagorean thirds and it is the syntonic diatonic scale given by Zarlino 1562 [37]. The second degree of the corresponding major scale is a major tone above the tonic. The second degree of Descartes’ diatonic scale, however, is either ambiguous [314] or on a minor tone from ut [315], so Descartes’ seven notes major scale is t-T-S-T-t-T-S and Newton’s major scale is T-t-S-T-t-T-S. This is because the seventh note that Descartes adds to the </w:t>
            </w:r>
            <w:r w:rsidRPr="00C15DFC">
              <w:rPr>
                <w:rFonts w:ascii="Times New Roman" w:hAnsi="Times New Roman" w:cs="Times New Roman"/>
                <w:sz w:val="18"/>
                <w:szCs w:val="18"/>
              </w:rPr>
              <w:lastRenderedPageBreak/>
              <w:t>hexachord is the leading note to ut, so that ut agrees with the tonic of the major scale, where Newton’s seventh note is a whole tone below ut, so that ut corresponds to the fifth degree of the corresponding major scale [8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related 53-tet numbers surround the diagram. There are no 120-tet numbers and there are no note names adde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8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Circles (detail)</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65_newton__manus_231_109v_detail_0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nterpretation of the diatonic scales as part of a syntonic chromatic scale with 12 pitches. The diatonic semitone 16:15 is denoted by </w:t>
            </w:r>
            <w:r w:rsidRPr="00C15DFC">
              <w:rPr>
                <w:rFonts w:ascii="Times New Roman" w:hAnsi="Times New Roman" w:cs="Times New Roman"/>
                <w:i/>
                <w:sz w:val="18"/>
                <w:szCs w:val="18"/>
              </w:rPr>
              <w:t>a</w:t>
            </w:r>
            <w:r w:rsidRPr="00C15DFC">
              <w:rPr>
                <w:rFonts w:ascii="Times New Roman" w:hAnsi="Times New Roman" w:cs="Times New Roman"/>
                <w:sz w:val="18"/>
                <w:szCs w:val="18"/>
              </w:rPr>
              <w:t xml:space="preserve">, the chromatic semitone 135:128 by </w:t>
            </w:r>
            <w:r w:rsidRPr="00C15DFC">
              <w:rPr>
                <w:rFonts w:ascii="Times New Roman" w:hAnsi="Times New Roman" w:cs="Times New Roman"/>
                <w:i/>
                <w:sz w:val="18"/>
                <w:szCs w:val="18"/>
              </w:rPr>
              <w:t>b</w:t>
            </w:r>
            <w:r w:rsidRPr="00C15DFC">
              <w:rPr>
                <w:rFonts w:ascii="Times New Roman" w:hAnsi="Times New Roman" w:cs="Times New Roman"/>
                <w:sz w:val="18"/>
                <w:szCs w:val="18"/>
              </w:rPr>
              <w:t xml:space="preserve"> and the chromatic semitone 25:24 by </w:t>
            </w:r>
            <w:r w:rsidRPr="00C15DFC">
              <w:rPr>
                <w:rFonts w:ascii="Times New Roman" w:hAnsi="Times New Roman" w:cs="Times New Roman"/>
                <w:i/>
                <w:sz w:val="18"/>
                <w:szCs w:val="18"/>
              </w:rPr>
              <w:t>c</w:t>
            </w:r>
            <w:r w:rsidRPr="00C15DFC">
              <w:rPr>
                <w:rFonts w:ascii="Times New Roman" w:hAnsi="Times New Roman" w:cs="Times New Roman"/>
                <w:sz w:val="18"/>
                <w:szCs w:val="18"/>
              </w:rPr>
              <w:t xml:space="preserve">. Therefore, </w:t>
            </w:r>
            <w:r w:rsidRPr="00C15DFC">
              <w:rPr>
                <w:rFonts w:ascii="Times New Roman" w:hAnsi="Times New Roman" w:cs="Times New Roman"/>
                <w:i/>
                <w:sz w:val="18"/>
                <w:szCs w:val="18"/>
              </w:rPr>
              <w:t>a+b</w:t>
            </w:r>
            <w:r w:rsidRPr="00C15DFC">
              <w:rPr>
                <w:rFonts w:ascii="Times New Roman" w:hAnsi="Times New Roman" w:cs="Times New Roman"/>
                <w:sz w:val="18"/>
                <w:szCs w:val="18"/>
              </w:rPr>
              <w:t xml:space="preserve"> stands for a major tone 9:8 and </w:t>
            </w:r>
            <w:r w:rsidRPr="00C15DFC">
              <w:rPr>
                <w:rFonts w:ascii="Times New Roman" w:hAnsi="Times New Roman" w:cs="Times New Roman"/>
                <w:i/>
                <w:sz w:val="18"/>
                <w:szCs w:val="18"/>
              </w:rPr>
              <w:t>a+c</w:t>
            </w:r>
            <w:r w:rsidRPr="00C15DFC">
              <w:rPr>
                <w:rFonts w:ascii="Times New Roman" w:hAnsi="Times New Roman" w:cs="Times New Roman"/>
                <w:sz w:val="18"/>
                <w:szCs w:val="18"/>
              </w:rPr>
              <w:t xml:space="preserve"> for a minor tone 10:9. The figure in the middle represents the diatonic scale shown on the same page [81] [&lt;WARD_2013&gt; Wardhaugh 2013, 101].</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hird figure represents a diatonic scale with flattened second degree. They are both contained in the same configuration of semitones, since </w:t>
            </w:r>
            <w:r w:rsidRPr="00C15DFC">
              <w:rPr>
                <w:rFonts w:ascii="Times New Roman" w:hAnsi="Times New Roman" w:cs="Times New Roman"/>
                <w:i/>
                <w:sz w:val="18"/>
                <w:szCs w:val="18"/>
              </w:rPr>
              <w:t>a.b+a</w:t>
            </w:r>
            <w:r w:rsidRPr="00C15DFC">
              <w:rPr>
                <w:rFonts w:ascii="Times New Roman" w:hAnsi="Times New Roman" w:cs="Times New Roman"/>
                <w:sz w:val="18"/>
                <w:szCs w:val="18"/>
              </w:rPr>
              <w:t xml:space="preserve"> in the middle figure is replaced by </w:t>
            </w:r>
            <w:r w:rsidRPr="00C15DFC">
              <w:rPr>
                <w:rFonts w:ascii="Times New Roman" w:hAnsi="Times New Roman" w:cs="Times New Roman"/>
                <w:i/>
                <w:sz w:val="18"/>
                <w:szCs w:val="18"/>
              </w:rPr>
              <w:t>a+b.a</w:t>
            </w:r>
            <w:r w:rsidRPr="00C15DFC">
              <w:rPr>
                <w:rFonts w:ascii="Times New Roman" w:hAnsi="Times New Roman" w:cs="Times New Roman"/>
                <w:sz w:val="18"/>
                <w:szCs w:val="18"/>
              </w:rPr>
              <w:t xml:space="preserve"> in the third at one place, the rest is the sam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hromatic scale of the middle figure is </w:t>
            </w:r>
            <w:r w:rsidRPr="00C15DFC">
              <w:rPr>
                <w:rFonts w:ascii="Times New Roman" w:hAnsi="Times New Roman" w:cs="Times New Roman"/>
                <w:sz w:val="18"/>
                <w:szCs w:val="18"/>
                <w:u w:val="single"/>
              </w:rPr>
              <w:t>C</w:t>
            </w:r>
            <w:r w:rsidRPr="00C15DFC">
              <w:rPr>
                <w:rFonts w:ascii="Times New Roman" w:hAnsi="Times New Roman" w:cs="Times New Roman"/>
                <w:sz w:val="18"/>
                <w:szCs w:val="18"/>
              </w:rPr>
              <w:t>-Db-</w:t>
            </w:r>
            <w:r w:rsidRPr="00C15DFC">
              <w:rPr>
                <w:rFonts w:ascii="Times New Roman" w:hAnsi="Times New Roman" w:cs="Times New Roman"/>
                <w:sz w:val="18"/>
                <w:szCs w:val="18"/>
                <w:u w:val="single"/>
              </w:rPr>
              <w:t>D</w:t>
            </w:r>
            <w:r w:rsidRPr="00C15DFC">
              <w:rPr>
                <w:rFonts w:ascii="Times New Roman" w:hAnsi="Times New Roman" w:cs="Times New Roman"/>
                <w:sz w:val="18"/>
                <w:szCs w:val="18"/>
                <w:u w:val="single"/>
                <w:vertAlign w:val="superscript"/>
              </w:rPr>
              <w:t>+</w:t>
            </w:r>
            <w:r w:rsidRPr="00C15DFC">
              <w:rPr>
                <w:rFonts w:ascii="Times New Roman" w:hAnsi="Times New Roman" w:cs="Times New Roman"/>
                <w:sz w:val="18"/>
                <w:szCs w:val="18"/>
              </w:rPr>
              <w:t>-Eb-</w:t>
            </w:r>
            <w:r w:rsidRPr="00C15DFC">
              <w:rPr>
                <w:rFonts w:ascii="Times New Roman" w:hAnsi="Times New Roman" w:cs="Times New Roman"/>
                <w:sz w:val="18"/>
                <w:szCs w:val="18"/>
                <w:u w:val="single"/>
              </w:rPr>
              <w:t>E</w:t>
            </w:r>
            <w:r w:rsidRPr="00C15DFC">
              <w:rPr>
                <w:rFonts w:ascii="Times New Roman" w:hAnsi="Times New Roman" w:cs="Times New Roman"/>
                <w:sz w:val="18"/>
                <w:szCs w:val="18"/>
              </w:rPr>
              <w:t>-</w:t>
            </w:r>
            <w:r w:rsidRPr="00C15DFC">
              <w:rPr>
                <w:rFonts w:ascii="Times New Roman" w:hAnsi="Times New Roman" w:cs="Times New Roman"/>
                <w:sz w:val="18"/>
                <w:szCs w:val="18"/>
                <w:u w:val="single"/>
              </w:rPr>
              <w:t>F</w:t>
            </w:r>
            <w:r w:rsidRPr="00C15DFC">
              <w:rPr>
                <w:rFonts w:ascii="Times New Roman" w:hAnsi="Times New Roman" w:cs="Times New Roman"/>
                <w:sz w:val="18"/>
                <w:szCs w:val="18"/>
              </w:rPr>
              <w:t>-F#-</w:t>
            </w:r>
            <w:r w:rsidRPr="00C15DFC">
              <w:rPr>
                <w:rFonts w:ascii="Times New Roman" w:hAnsi="Times New Roman" w:cs="Times New Roman"/>
                <w:sz w:val="18"/>
                <w:szCs w:val="18"/>
                <w:u w:val="single"/>
              </w:rPr>
              <w:t>G</w:t>
            </w:r>
            <w:r w:rsidRPr="00C15DFC">
              <w:rPr>
                <w:rFonts w:ascii="Times New Roman" w:hAnsi="Times New Roman" w:cs="Times New Roman"/>
                <w:sz w:val="18"/>
                <w:szCs w:val="18"/>
              </w:rPr>
              <w:t>-Ab-</w:t>
            </w:r>
            <w:r w:rsidRPr="00C15DFC">
              <w:rPr>
                <w:rFonts w:ascii="Times New Roman" w:hAnsi="Times New Roman" w:cs="Times New Roman"/>
                <w:sz w:val="18"/>
                <w:szCs w:val="18"/>
                <w:u w:val="single"/>
              </w:rPr>
              <w:t>A</w:t>
            </w:r>
            <w:r w:rsidRPr="00C15DFC">
              <w:rPr>
                <w:rFonts w:ascii="Times New Roman" w:hAnsi="Times New Roman" w:cs="Times New Roman"/>
                <w:sz w:val="18"/>
                <w:szCs w:val="18"/>
              </w:rPr>
              <w:t>-Bb-</w:t>
            </w:r>
            <w:r w:rsidRPr="00C15DFC">
              <w:rPr>
                <w:rFonts w:ascii="Times New Roman" w:hAnsi="Times New Roman" w:cs="Times New Roman"/>
                <w:sz w:val="18"/>
                <w:szCs w:val="18"/>
                <w:u w:val="single"/>
              </w:rPr>
              <w:t>B</w:t>
            </w:r>
            <w:r w:rsidRPr="00C15DFC">
              <w:rPr>
                <w:rFonts w:ascii="Times New Roman" w:hAnsi="Times New Roman" w:cs="Times New Roman"/>
                <w:sz w:val="18"/>
                <w:szCs w:val="18"/>
              </w:rPr>
              <w:t>-</w:t>
            </w:r>
            <w:r w:rsidRPr="00C15DFC">
              <w:rPr>
                <w:rFonts w:ascii="Times New Roman" w:hAnsi="Times New Roman" w:cs="Times New Roman"/>
                <w:sz w:val="18"/>
                <w:szCs w:val="18"/>
                <w:u w:val="single"/>
              </w:rPr>
              <w:t>C</w:t>
            </w:r>
            <w:r w:rsidRPr="00C15DFC">
              <w:rPr>
                <w:rFonts w:ascii="Times New Roman" w:hAnsi="Times New Roman" w:cs="Times New Roman"/>
                <w:sz w:val="18"/>
                <w:szCs w:val="18"/>
              </w:rPr>
              <w:t xml:space="preserve">, and in the third it is </w:t>
            </w:r>
            <w:r w:rsidRPr="00C15DFC">
              <w:rPr>
                <w:rFonts w:ascii="Times New Roman" w:hAnsi="Times New Roman" w:cs="Times New Roman"/>
                <w:sz w:val="18"/>
                <w:szCs w:val="18"/>
                <w:u w:val="single"/>
              </w:rPr>
              <w:t>F</w:t>
            </w:r>
            <w:r w:rsidRPr="00C15DFC">
              <w:rPr>
                <w:rFonts w:ascii="Times New Roman" w:hAnsi="Times New Roman" w:cs="Times New Roman"/>
                <w:sz w:val="18"/>
                <w:szCs w:val="18"/>
              </w:rPr>
              <w:t>-Gb-</w:t>
            </w:r>
            <w:r w:rsidRPr="00C15DFC">
              <w:rPr>
                <w:rFonts w:ascii="Times New Roman" w:hAnsi="Times New Roman" w:cs="Times New Roman"/>
                <w:sz w:val="18"/>
                <w:szCs w:val="18"/>
                <w:u w:val="single"/>
              </w:rPr>
              <w:t>G</w:t>
            </w:r>
            <w:r w:rsidRPr="00C15DFC">
              <w:rPr>
                <w:rFonts w:ascii="Times New Roman" w:hAnsi="Times New Roman" w:cs="Times New Roman"/>
                <w:sz w:val="18"/>
                <w:szCs w:val="18"/>
              </w:rPr>
              <w:t>-Ab-</w:t>
            </w:r>
            <w:r w:rsidRPr="00C15DFC">
              <w:rPr>
                <w:rFonts w:ascii="Times New Roman" w:hAnsi="Times New Roman" w:cs="Times New Roman"/>
                <w:sz w:val="18"/>
                <w:szCs w:val="18"/>
                <w:u w:val="single"/>
              </w:rPr>
              <w:t>A</w:t>
            </w:r>
            <w:r w:rsidRPr="00C15DFC">
              <w:rPr>
                <w:rFonts w:ascii="Times New Roman" w:hAnsi="Times New Roman" w:cs="Times New Roman"/>
                <w:sz w:val="18"/>
                <w:szCs w:val="18"/>
              </w:rPr>
              <w:t>-Bb-</w:t>
            </w:r>
            <w:r w:rsidRPr="00C15DFC">
              <w:rPr>
                <w:rFonts w:ascii="Times New Roman" w:hAnsi="Times New Roman" w:cs="Times New Roman"/>
                <w:sz w:val="18"/>
                <w:szCs w:val="18"/>
                <w:u w:val="single"/>
              </w:rPr>
              <w:t>B</w:t>
            </w:r>
            <w:r w:rsidRPr="00C15DFC">
              <w:rPr>
                <w:rFonts w:ascii="Times New Roman" w:hAnsi="Times New Roman" w:cs="Times New Roman"/>
                <w:sz w:val="18"/>
                <w:szCs w:val="18"/>
              </w:rPr>
              <w:t>-</w:t>
            </w:r>
            <w:r w:rsidRPr="00C15DFC">
              <w:rPr>
                <w:rFonts w:ascii="Times New Roman" w:hAnsi="Times New Roman" w:cs="Times New Roman"/>
                <w:sz w:val="18"/>
                <w:szCs w:val="18"/>
                <w:u w:val="single"/>
              </w:rPr>
              <w:t>C</w:t>
            </w:r>
            <w:r w:rsidRPr="00C15DFC">
              <w:rPr>
                <w:rFonts w:ascii="Times New Roman" w:hAnsi="Times New Roman" w:cs="Times New Roman"/>
                <w:sz w:val="18"/>
                <w:szCs w:val="18"/>
              </w:rPr>
              <w:t>-Db-</w:t>
            </w:r>
            <w:r w:rsidRPr="00C15DFC">
              <w:rPr>
                <w:rFonts w:ascii="Times New Roman" w:hAnsi="Times New Roman" w:cs="Times New Roman"/>
                <w:sz w:val="18"/>
                <w:szCs w:val="18"/>
                <w:u w:val="single"/>
              </w:rPr>
              <w:t>D</w:t>
            </w:r>
            <w:r w:rsidRPr="00C15DFC">
              <w:rPr>
                <w:rFonts w:ascii="Times New Roman" w:hAnsi="Times New Roman" w:cs="Times New Roman"/>
                <w:sz w:val="18"/>
                <w:szCs w:val="18"/>
                <w:u w:val="single"/>
                <w:vertAlign w:val="superscript"/>
              </w:rPr>
              <w:t>-</w:t>
            </w:r>
            <w:r w:rsidRPr="00C15DFC">
              <w:rPr>
                <w:rFonts w:ascii="Times New Roman" w:hAnsi="Times New Roman" w:cs="Times New Roman"/>
                <w:sz w:val="18"/>
                <w:szCs w:val="18"/>
              </w:rPr>
              <w:t>-Eb-</w:t>
            </w:r>
            <w:r w:rsidRPr="00C15DFC">
              <w:rPr>
                <w:rFonts w:ascii="Times New Roman" w:hAnsi="Times New Roman" w:cs="Times New Roman"/>
                <w:sz w:val="18"/>
                <w:szCs w:val="18"/>
                <w:u w:val="single"/>
              </w:rPr>
              <w:t>E</w:t>
            </w:r>
            <w:r w:rsidRPr="00C15DFC">
              <w:rPr>
                <w:rFonts w:ascii="Times New Roman" w:hAnsi="Times New Roman" w:cs="Times New Roman"/>
                <w:sz w:val="18"/>
                <w:szCs w:val="18"/>
              </w:rPr>
              <w:t>-</w:t>
            </w:r>
            <w:r w:rsidRPr="00C15DFC">
              <w:rPr>
                <w:rFonts w:ascii="Times New Roman" w:hAnsi="Times New Roman" w:cs="Times New Roman"/>
                <w:sz w:val="18"/>
                <w:szCs w:val="18"/>
                <w:u w:val="single"/>
              </w:rPr>
              <w:t>F</w:t>
            </w:r>
            <w:r w:rsidRPr="00C15DFC">
              <w:rPr>
                <w:rFonts w:ascii="Times New Roman" w:hAnsi="Times New Roman" w:cs="Times New Roman"/>
                <w:sz w:val="18"/>
                <w:szCs w:val="18"/>
              </w:rPr>
              <w:t xml:space="preserve">. The third figure has only flattened chromatic semitones. Indeed, the twelve pitches can be covered by two diatonic scales of the interval structure t-T-S-T-t-T-S a diatonic semitone apart, C major + Db major. Therefore, by contracting the semitones differently to whole tones in the same configuration a chromatic scale with only sharps can be obtained. It is (beginning on top) </w:t>
            </w:r>
            <w:r w:rsidRPr="00C15DFC">
              <w:rPr>
                <w:rFonts w:ascii="Times New Roman" w:hAnsi="Times New Roman" w:cs="Times New Roman"/>
                <w:i/>
                <w:sz w:val="18"/>
                <w:szCs w:val="18"/>
              </w:rPr>
              <w:t>b+a.c+a.b+a.a.c+a.b+a.a.</w:t>
            </w:r>
            <w:r w:rsidRPr="00C15DFC">
              <w:rPr>
                <w:rFonts w:ascii="Times New Roman" w:hAnsi="Times New Roman" w:cs="Times New Roman"/>
                <w:sz w:val="18"/>
                <w:szCs w:val="18"/>
              </w:rPr>
              <w:t xml:space="preserve">, which translates into </w:t>
            </w:r>
            <w:r w:rsidRPr="00C15DFC">
              <w:rPr>
                <w:rFonts w:ascii="Times New Roman" w:hAnsi="Times New Roman" w:cs="Times New Roman"/>
                <w:sz w:val="18"/>
                <w:szCs w:val="18"/>
                <w:u w:val="single"/>
              </w:rPr>
              <w:t>G</w:t>
            </w:r>
            <w:r w:rsidRPr="00C15DFC">
              <w:rPr>
                <w:rFonts w:ascii="Times New Roman" w:hAnsi="Times New Roman" w:cs="Times New Roman"/>
                <w:sz w:val="18"/>
                <w:szCs w:val="18"/>
              </w:rPr>
              <w:t>-G#-</w:t>
            </w:r>
            <w:r w:rsidRPr="00C15DFC">
              <w:rPr>
                <w:rFonts w:ascii="Times New Roman" w:hAnsi="Times New Roman" w:cs="Times New Roman"/>
                <w:sz w:val="18"/>
                <w:szCs w:val="18"/>
                <w:u w:val="single"/>
              </w:rPr>
              <w:t>A</w:t>
            </w:r>
            <w:r w:rsidRPr="00C15DFC">
              <w:rPr>
                <w:rFonts w:ascii="Times New Roman" w:hAnsi="Times New Roman" w:cs="Times New Roman"/>
                <w:sz w:val="18"/>
                <w:szCs w:val="18"/>
              </w:rPr>
              <w:t>-A#-</w:t>
            </w:r>
            <w:r w:rsidRPr="00C15DFC">
              <w:rPr>
                <w:rFonts w:ascii="Times New Roman" w:hAnsi="Times New Roman" w:cs="Times New Roman"/>
                <w:sz w:val="18"/>
                <w:szCs w:val="18"/>
                <w:u w:val="single"/>
              </w:rPr>
              <w:t>B</w:t>
            </w:r>
            <w:r w:rsidRPr="00C15DFC">
              <w:rPr>
                <w:rFonts w:ascii="Times New Roman" w:hAnsi="Times New Roman" w:cs="Times New Roman"/>
                <w:sz w:val="18"/>
                <w:szCs w:val="18"/>
              </w:rPr>
              <w:t>-</w:t>
            </w:r>
            <w:r w:rsidRPr="00C15DFC">
              <w:rPr>
                <w:rFonts w:ascii="Times New Roman" w:hAnsi="Times New Roman" w:cs="Times New Roman"/>
                <w:sz w:val="18"/>
                <w:szCs w:val="18"/>
                <w:u w:val="single"/>
              </w:rPr>
              <w:t>C</w:t>
            </w:r>
            <w:r w:rsidRPr="00C15DFC">
              <w:rPr>
                <w:rFonts w:ascii="Times New Roman" w:hAnsi="Times New Roman" w:cs="Times New Roman"/>
                <w:sz w:val="18"/>
                <w:szCs w:val="18"/>
              </w:rPr>
              <w:t>-C#-</w:t>
            </w:r>
            <w:r w:rsidRPr="00C15DFC">
              <w:rPr>
                <w:rFonts w:ascii="Times New Roman" w:hAnsi="Times New Roman" w:cs="Times New Roman"/>
                <w:sz w:val="18"/>
                <w:szCs w:val="18"/>
                <w:u w:val="single"/>
              </w:rPr>
              <w:t>D</w:t>
            </w:r>
            <w:r w:rsidRPr="00C15DFC">
              <w:rPr>
                <w:rFonts w:ascii="Times New Roman" w:hAnsi="Times New Roman" w:cs="Times New Roman"/>
                <w:sz w:val="18"/>
                <w:szCs w:val="18"/>
              </w:rPr>
              <w:t>-D#-</w:t>
            </w:r>
            <w:r w:rsidRPr="00C15DFC">
              <w:rPr>
                <w:rFonts w:ascii="Times New Roman" w:hAnsi="Times New Roman" w:cs="Times New Roman"/>
                <w:sz w:val="18"/>
                <w:szCs w:val="18"/>
                <w:u w:val="single"/>
              </w:rPr>
              <w:t>E</w:t>
            </w:r>
            <w:r w:rsidRPr="00C15DFC">
              <w:rPr>
                <w:rFonts w:ascii="Times New Roman" w:hAnsi="Times New Roman" w:cs="Times New Roman"/>
                <w:sz w:val="18"/>
                <w:szCs w:val="18"/>
              </w:rPr>
              <w:t>-</w:t>
            </w:r>
            <w:r w:rsidRPr="00C15DFC">
              <w:rPr>
                <w:rFonts w:ascii="Times New Roman" w:hAnsi="Times New Roman" w:cs="Times New Roman"/>
                <w:sz w:val="18"/>
                <w:szCs w:val="18"/>
                <w:u w:val="single"/>
              </w:rPr>
              <w:t>F</w:t>
            </w:r>
            <w:r w:rsidRPr="00C15DFC">
              <w:rPr>
                <w:rFonts w:ascii="Times New Roman" w:hAnsi="Times New Roman" w:cs="Times New Roman"/>
                <w:sz w:val="18"/>
                <w:szCs w:val="18"/>
              </w:rPr>
              <w:t>-F#-</w:t>
            </w:r>
            <w:r w:rsidRPr="00C15DFC">
              <w:rPr>
                <w:rFonts w:ascii="Times New Roman" w:hAnsi="Times New Roman" w:cs="Times New Roman"/>
                <w:sz w:val="18"/>
                <w:szCs w:val="18"/>
                <w:u w:val="single"/>
              </w:rPr>
              <w:t xml:space="preserve">G, </w:t>
            </w:r>
            <w:r w:rsidRPr="00C15DFC">
              <w:rPr>
                <w:rFonts w:ascii="Times New Roman" w:hAnsi="Times New Roman" w:cs="Times New Roman"/>
                <w:sz w:val="18"/>
                <w:szCs w:val="18"/>
              </w:rPr>
              <w:t xml:space="preserve">which can be interpreted as C major + C# major. The grouping </w:t>
            </w:r>
            <w:r w:rsidRPr="00C15DFC">
              <w:rPr>
                <w:rFonts w:ascii="Times New Roman" w:hAnsi="Times New Roman" w:cs="Times New Roman"/>
                <w:i/>
                <w:sz w:val="18"/>
                <w:szCs w:val="18"/>
              </w:rPr>
              <w:t>a+b.a+c.a.b+a.a+c.a.c+a.b+a.</w:t>
            </w:r>
            <w:r w:rsidRPr="00C15DFC">
              <w:rPr>
                <w:rFonts w:ascii="Times New Roman" w:hAnsi="Times New Roman" w:cs="Times New Roman"/>
                <w:sz w:val="18"/>
                <w:szCs w:val="18"/>
              </w:rPr>
              <w:t xml:space="preserve"> </w:t>
            </w:r>
            <w:proofErr w:type="gramStart"/>
            <w:r w:rsidRPr="00C15DFC">
              <w:rPr>
                <w:rFonts w:ascii="Times New Roman" w:hAnsi="Times New Roman" w:cs="Times New Roman"/>
                <w:sz w:val="18"/>
                <w:szCs w:val="18"/>
              </w:rPr>
              <w:t>translates</w:t>
            </w:r>
            <w:proofErr w:type="gramEnd"/>
            <w:r w:rsidRPr="00C15DFC">
              <w:rPr>
                <w:rFonts w:ascii="Times New Roman" w:hAnsi="Times New Roman" w:cs="Times New Roman"/>
                <w:sz w:val="18"/>
                <w:szCs w:val="18"/>
              </w:rPr>
              <w:t xml:space="preserve"> into </w:t>
            </w:r>
            <w:r w:rsidRPr="00C15DFC">
              <w:rPr>
                <w:rFonts w:ascii="Times New Roman" w:hAnsi="Times New Roman" w:cs="Times New Roman"/>
                <w:sz w:val="18"/>
                <w:szCs w:val="18"/>
                <w:u w:val="single"/>
              </w:rPr>
              <w:t>G</w:t>
            </w:r>
            <w:r w:rsidRPr="00C15DFC">
              <w:rPr>
                <w:rFonts w:ascii="Times New Roman" w:hAnsi="Times New Roman" w:cs="Times New Roman"/>
                <w:sz w:val="18"/>
                <w:szCs w:val="18"/>
              </w:rPr>
              <w:t>-Ab-</w:t>
            </w:r>
            <w:r w:rsidRPr="00C15DFC">
              <w:rPr>
                <w:rFonts w:ascii="Times New Roman" w:hAnsi="Times New Roman" w:cs="Times New Roman"/>
                <w:sz w:val="18"/>
                <w:szCs w:val="18"/>
                <w:u w:val="single"/>
              </w:rPr>
              <w:t>A</w:t>
            </w:r>
            <w:r w:rsidRPr="00C15DFC">
              <w:rPr>
                <w:rFonts w:ascii="Times New Roman" w:hAnsi="Times New Roman" w:cs="Times New Roman"/>
                <w:sz w:val="18"/>
                <w:szCs w:val="18"/>
              </w:rPr>
              <w:t>-Bb-</w:t>
            </w:r>
            <w:r w:rsidRPr="00C15DFC">
              <w:rPr>
                <w:rFonts w:ascii="Times New Roman" w:hAnsi="Times New Roman" w:cs="Times New Roman"/>
                <w:sz w:val="18"/>
                <w:szCs w:val="18"/>
                <w:u w:val="single"/>
              </w:rPr>
              <w:t>B</w:t>
            </w:r>
            <w:r w:rsidRPr="00C15DFC">
              <w:rPr>
                <w:rFonts w:ascii="Times New Roman" w:hAnsi="Times New Roman" w:cs="Times New Roman"/>
                <w:sz w:val="18"/>
                <w:szCs w:val="18"/>
              </w:rPr>
              <w:t>-</w:t>
            </w:r>
            <w:r w:rsidRPr="00C15DFC">
              <w:rPr>
                <w:rFonts w:ascii="Times New Roman" w:hAnsi="Times New Roman" w:cs="Times New Roman"/>
                <w:sz w:val="18"/>
                <w:szCs w:val="18"/>
                <w:u w:val="single"/>
              </w:rPr>
              <w:t>C</w:t>
            </w:r>
            <w:r w:rsidRPr="00C15DFC">
              <w:rPr>
                <w:rFonts w:ascii="Times New Roman" w:hAnsi="Times New Roman" w:cs="Times New Roman"/>
                <w:sz w:val="18"/>
                <w:szCs w:val="18"/>
              </w:rPr>
              <w:t>-C#-</w:t>
            </w:r>
            <w:r w:rsidRPr="00C15DFC">
              <w:rPr>
                <w:rFonts w:ascii="Times New Roman" w:hAnsi="Times New Roman" w:cs="Times New Roman"/>
                <w:sz w:val="18"/>
                <w:szCs w:val="18"/>
                <w:u w:val="single"/>
              </w:rPr>
              <w:t>D</w:t>
            </w:r>
            <w:r w:rsidRPr="00C15DFC">
              <w:rPr>
                <w:rFonts w:ascii="Times New Roman" w:hAnsi="Times New Roman" w:cs="Times New Roman"/>
                <w:sz w:val="18"/>
                <w:szCs w:val="18"/>
              </w:rPr>
              <w:t>-Eb-</w:t>
            </w:r>
            <w:r w:rsidRPr="00C15DFC">
              <w:rPr>
                <w:rFonts w:ascii="Times New Roman" w:hAnsi="Times New Roman" w:cs="Times New Roman"/>
                <w:sz w:val="18"/>
                <w:szCs w:val="18"/>
                <w:u w:val="single"/>
              </w:rPr>
              <w:t>E</w:t>
            </w:r>
            <w:r w:rsidRPr="00C15DFC">
              <w:rPr>
                <w:rFonts w:ascii="Times New Roman" w:hAnsi="Times New Roman" w:cs="Times New Roman"/>
                <w:sz w:val="18"/>
                <w:szCs w:val="18"/>
              </w:rPr>
              <w:t>-</w:t>
            </w:r>
            <w:r w:rsidRPr="00C15DFC">
              <w:rPr>
                <w:rFonts w:ascii="Times New Roman" w:hAnsi="Times New Roman" w:cs="Times New Roman"/>
                <w:sz w:val="18"/>
                <w:szCs w:val="18"/>
                <w:u w:val="single"/>
              </w:rPr>
              <w:t>F</w:t>
            </w:r>
            <w:r w:rsidRPr="00C15DFC">
              <w:rPr>
                <w:rFonts w:ascii="Times New Roman" w:hAnsi="Times New Roman" w:cs="Times New Roman"/>
                <w:sz w:val="18"/>
                <w:szCs w:val="18"/>
              </w:rPr>
              <w:t>-F#-</w:t>
            </w:r>
            <w:r w:rsidRPr="00C15DFC">
              <w:rPr>
                <w:rFonts w:ascii="Times New Roman" w:hAnsi="Times New Roman" w:cs="Times New Roman"/>
                <w:sz w:val="18"/>
                <w:szCs w:val="18"/>
                <w:u w:val="single"/>
              </w:rPr>
              <w:t>G.</w:t>
            </w:r>
            <w:r w:rsidRPr="00C15DFC">
              <w:rPr>
                <w:rFonts w:ascii="Times New Roman" w:hAnsi="Times New Roman" w:cs="Times New Roman"/>
                <w:sz w:val="18"/>
                <w:szCs w:val="18"/>
              </w:rPr>
              <w:t xml:space="preserve"> This is Newton’s chromatic scale, where the underlying (non-standard) major scale has the structure TtSTtStT [75, 7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hirligig Octav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2_Salmon_1213_WhirligigOctaveCircle_gouk_130_4_16.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hirligig Octav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2_Salmon_1213_WhirligigOctaveCircle_gouk_130_4_16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ircular pitch diagram on the left gives the syntonic diatonic scale according to Zarlino 1562 [37] anticlockwise, with a major tone between C and D. The pitch classes are assigned to three octaves Base, Mean and Treble in the stave on the right with dotted lines. The angles in the circular diagram make no distinction between major and minor whole tones. They both measure 60° and the angles of the semitones measure 30°. These angles actually agree with the 12-tempered equal tuning, so that the scale appears to be mirror symmetric to the diameter of the circle through D.</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olmisation uses only mi, fa, sol, la, where mi-fa is a diatonic semitone (16:15), sol-la is a minor whole tone (10:9) and fa-sol as well as fa-mi are major whole tones (9: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lour Spectrum and Musical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5_Newton_ColourSpectrumAndMusicalScale_gage_1999_140_Fig_060.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ee [8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lour Spectrum and Musical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5_newton_colourspectrumandmusicalscale_gage_1999_140_fig_060_detai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highlight w:val="yellow"/>
              </w:rPr>
              <w:t>The spectre of a prism over a monochord string PZ with the midpoint T in a manuscript by Newton. The notes of the octave are given in a solmization with four syllables mi, fa, sol, la and correspond to a Dorian scale D-E-F-G-A-B-C-D. No interval ratios are given, cf. [92].</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lastRenderedPageBreak/>
              <w:t>In this mapping between sound and light, increasing sound frequency is paired with decreasing light frequency</w:t>
            </w:r>
            <w:r w:rsidRPr="00C15DFC">
              <w:rPr>
                <w:rFonts w:ascii="Times New Roman" w:hAnsi="Times New Roman" w:cs="Times New Roman"/>
                <w:sz w:val="18"/>
                <w:szCs w:val="18"/>
              </w:rPr>
              <w:t xml:space="preserve"> [&lt;MUZZ_2012&gt; Muzzulini 2012, 699-70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8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ctre Mono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5_newton_spectreMonochord_NATP00287_4.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The spectre of a prism over a monochord string PZ with the midpoint T as [85]. Newton’s “Hypothesis explaining the properties of light” was published only in 1757.</w:t>
            </w:r>
          </w:p>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ysterium Aeternitati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76_mace_thomas__MusicalInfinity_SpiralPoem_gouk_153_4_48.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highlight w:val="yellow"/>
              </w:rPr>
              <w:t>Magnum Mysterium Aeternitatis. Musical infinity – the octaves symbolize eternal recurrenc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8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s: F major and C major</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80_PhiloMus_A_B__Synopsis_of_Vocal_Musick_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unidentified ‘A.B. Philomus’ included material about tuning theory in his 1680 Synopsis of Vocal Musick, including diagrams in which the octave was represented by a circle as in Descartes’ </w:t>
            </w:r>
            <w:r w:rsidR="00727877">
              <w:rPr>
                <w:rFonts w:ascii="Times New Roman" w:hAnsi="Times New Roman" w:cs="Times New Roman"/>
                <w:sz w:val="18"/>
                <w:szCs w:val="18"/>
              </w:rPr>
              <w:t>“</w:t>
            </w:r>
            <w:r w:rsidRPr="00C15DFC">
              <w:rPr>
                <w:rFonts w:ascii="Times New Roman" w:hAnsi="Times New Roman" w:cs="Times New Roman"/>
                <w:sz w:val="18"/>
                <w:szCs w:val="18"/>
              </w:rPr>
              <w:t>Compendium musicae</w:t>
            </w:r>
            <w:r w:rsidR="00727877">
              <w:rPr>
                <w:rFonts w:ascii="Times New Roman" w:hAnsi="Times New Roman" w:cs="Times New Roman"/>
                <w:sz w:val="18"/>
                <w:szCs w:val="18"/>
              </w:rPr>
              <w:t>”</w:t>
            </w:r>
            <w:r w:rsidRPr="00C15DFC">
              <w:rPr>
                <w:rFonts w:ascii="Times New Roman" w:hAnsi="Times New Roman" w:cs="Times New Roman"/>
                <w:sz w:val="18"/>
                <w:szCs w:val="18"/>
              </w:rPr>
              <w:t>. As in Descartes’ diagrams different scales were shown simultaneously and compared, and the discrepancies between their versions of the ‘same’ pitches were illustrated. A notable difference is that this author also superimposes a division of the octave into many small parts: here the just intonation was intended to be executed not exactly but according to an approximation. BeW</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this circular pitch diagram with a scale of 59 units the major whole tone measures 10 units, the minor whole tone 9 units and the diatonic semitone 5 units. There is only one minor whole tone ut-re. There are two diatonic scales C major (solid radiuses) and F major (dashed radiuses) shown with a seven notes solmisation ut-re-mi-fa-sol-ci. They generate the same pitches as Descartes’ three hexachords [316]</w:t>
            </w:r>
            <w:proofErr w:type="gramStart"/>
            <w:r w:rsidRPr="00C15DFC">
              <w:rPr>
                <w:rFonts w:ascii="Times New Roman" w:hAnsi="Times New Roman" w:cs="Times New Roman"/>
                <w:sz w:val="18"/>
                <w:szCs w:val="18"/>
              </w:rPr>
              <w:t>,</w:t>
            </w:r>
            <w:proofErr w:type="gramEnd"/>
            <w:r w:rsidRPr="00C15DFC">
              <w:rPr>
                <w:rFonts w:ascii="Times New Roman" w:hAnsi="Times New Roman" w:cs="Times New Roman"/>
                <w:sz w:val="18"/>
                <w:szCs w:val="18"/>
              </w:rPr>
              <w:t xml:space="preserve"> however with only one ambiguous pitch G. Major tones allow no distinction between diatonic and chromatic semitones. The minor third A-C is divided into three equal semitone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given diatonic scale is not the closest 59-tet approximation. It is obtained when the fifth c-g of size 34.51/59 octave and the major sixth c-</w:t>
            </w:r>
            <w:proofErr w:type="gramStart"/>
            <w:r w:rsidRPr="00C15DFC">
              <w:rPr>
                <w:rFonts w:ascii="Times New Roman" w:hAnsi="Times New Roman" w:cs="Times New Roman"/>
                <w:sz w:val="18"/>
                <w:szCs w:val="18"/>
              </w:rPr>
              <w:t>a of</w:t>
            </w:r>
            <w:proofErr w:type="gramEnd"/>
            <w:r w:rsidRPr="00C15DFC">
              <w:rPr>
                <w:rFonts w:ascii="Times New Roman" w:hAnsi="Times New Roman" w:cs="Times New Roman"/>
                <w:sz w:val="18"/>
                <w:szCs w:val="18"/>
              </w:rPr>
              <w:t xml:space="preserve"> size 43.48/59 are replaced by 34 and 44 units respectively.</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59-tet tuning has the highest rms-deviation of 0.368 units (corresponding to 7.50 Cent) for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tet tunings with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 less than 306. So 59 is the worst choice of 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reason for selecting 59 might have been the identification of the syntonic and Pythagorean comma as one unit. With major tones of size 10 the octave is equal to six major tones minus a comma, 6</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10–1 = 59 units. [7</w:t>
            </w:r>
            <w:r w:rsidR="00501657">
              <w:rPr>
                <w:rFonts w:ascii="Times New Roman" w:hAnsi="Times New Roman" w:cs="Times New Roman"/>
                <w:sz w:val="18"/>
                <w:szCs w:val="18"/>
              </w:rPr>
              <w:t>9]. In order to obtain the corre</w:t>
            </w:r>
            <w:r w:rsidRPr="00C15DFC">
              <w:rPr>
                <w:rFonts w:ascii="Times New Roman" w:hAnsi="Times New Roman" w:cs="Times New Roman"/>
                <w:sz w:val="18"/>
                <w:szCs w:val="18"/>
              </w:rPr>
              <w:t xml:space="preserve">ct number of major and minor tones in the scale,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 should be of the format (2k+1)</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6-1. The syntonic comma measures 1/55.80 octave and the Pythagorean comma 1/51.15 octave. So 53 is the only number between 51.15 and 55.80 of the desired format with an rms-deviation of 0.046 units. The next candidate is 65-tet with major tones of 11, minor tones of 10 and diatonic semitones of 6 units, a scale with an rms deviation of 0.071 units. The next smaller candidate, 41-tet with major tones of 7, minor tones of 6 and diatonic semitones of 4 units has an rms-deviation of 0.158 units, which is considerably worse than 6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microtonal graduation</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80_PhiloMus_A_B__Synopsis_of_Vocal_Musick_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iatonic scale in 58-te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is second image from the Synopsis of Vocal Musick shows the sizes of various diatonic intervals in relation to its equal division of the octave: including intervals occurring in the just intonation like the greater and lesser </w:t>
            </w:r>
            <w:r w:rsidRPr="00C15DFC">
              <w:rPr>
                <w:rFonts w:ascii="Times New Roman" w:hAnsi="Times New Roman" w:cs="Times New Roman"/>
                <w:sz w:val="18"/>
                <w:szCs w:val="18"/>
              </w:rPr>
              <w:lastRenderedPageBreak/>
              <w:t>tones and semitones. BeW</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major tone of 10, the minor tones of 9 and the diatonic semitones of 5 units lead to a Pythagorean comma of 2 units, which does not give very good fifths and an inaccurate major seventh of 53/58 instead of 52.60/58 octave. Differently from [89] this scale has the right number of major and minor whole tones. Read clockwise it corresponds to Descartes’ diatonic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Possibly, Mersenne’s incorrect estimation of the octave as between 58 and 59 syntonic commas [210, 220], was the inspiration for this particular division of the octave and the division in [89].</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9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Musicall Compas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84_anonymous__themusicallcompass_herissone_2000_musictheory_08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ree octaves Base, Mean, Treble of a diatonic scale arranged on a spiral. This is the earliest known diagram which makes a precise use of the spiral as a metaphor for the octave similarity. The angles correspond to 12-tet with semitones of 30° and whole tones of 60°. The additional sharps and flats seem to refer to the same pitch. This is consistent with 12-tet or at least with a fixed chromatic scale of 12 pitches per octav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ince the radial spacing gets narrower with increasing pitch, it is somehow related to string length, but not exactly: the radius is not halved with each full rotati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Spectr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4_newton_Opticks_Book_I_Part_II_Plate_1_Fig_4_monochordSpectr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is diagram from Newton’s </w:t>
            </w:r>
            <w:r w:rsidR="00727877">
              <w:rPr>
                <w:rFonts w:ascii="Times New Roman" w:hAnsi="Times New Roman" w:cs="Times New Roman"/>
                <w:sz w:val="18"/>
                <w:szCs w:val="18"/>
              </w:rPr>
              <w:t>“</w:t>
            </w:r>
            <w:r w:rsidRPr="00C15DFC">
              <w:rPr>
                <w:rFonts w:ascii="Times New Roman" w:hAnsi="Times New Roman" w:cs="Times New Roman"/>
                <w:sz w:val="18"/>
                <w:szCs w:val="18"/>
              </w:rPr>
              <w:t>Opticks</w:t>
            </w:r>
            <w:r w:rsidR="00727877">
              <w:rPr>
                <w:rFonts w:ascii="Times New Roman" w:hAnsi="Times New Roman" w:cs="Times New Roman"/>
                <w:sz w:val="18"/>
                <w:szCs w:val="18"/>
              </w:rPr>
              <w:t>”</w:t>
            </w:r>
            <w:r w:rsidRPr="00C15DFC">
              <w:rPr>
                <w:rFonts w:ascii="Times New Roman" w:hAnsi="Times New Roman" w:cs="Times New Roman"/>
                <w:sz w:val="18"/>
                <w:szCs w:val="18"/>
              </w:rPr>
              <w:t xml:space="preserve"> (1704) combines the diatonic scale on a monochord with the spectrum of a prism [85, 86, 87]. Here, the corresponding ratios of string length are indicated. However, the related spectral colours must be looked up in the legend. The colours are the same as in the other diagrams from left to right Purple, Indigo, Blew, Green, Yellow, Orange and Red. In other words, the assignment of the colours is inconsistent with the frequencies of sound and light. The incorrect order results from the observation that the violet part in the prismatic spectrum is broader than the red par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should be noted that Newton was against the wave theory of light, but acknowledged wave transmission from the retina to the brai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fr-CH"/>
              </w:rPr>
              <w:t>Table des Progression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fr-CH"/>
              </w:rPr>
            </w:pPr>
            <w:r w:rsidRPr="00C15DFC">
              <w:rPr>
                <w:rFonts w:ascii="Times New Roman" w:hAnsi="Times New Roman" w:cs="Times New Roman"/>
                <w:sz w:val="18"/>
                <w:szCs w:val="18"/>
              </w:rPr>
              <w:t>1726_rameau__NouveauS</w:t>
            </w:r>
            <w:r w:rsidRPr="00C15DFC">
              <w:rPr>
                <w:rFonts w:ascii="Times New Roman" w:hAnsi="Times New Roman" w:cs="Times New Roman"/>
                <w:sz w:val="18"/>
                <w:szCs w:val="18"/>
                <w:lang w:val="fr-CH"/>
              </w:rPr>
              <w:t>ysteme_24_TableDesProgression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yntonic grid: two-dimensional arrangement of the pitch classes of the syntonic tuning with chains of fifths in the vertical and chains of thirds in the horizontal direction. The numbers are the corresponding powers of 3 and 5 of the frequency ratios with respect to ut = 1. They are of the format 3</w:t>
            </w:r>
            <w:r w:rsidRPr="00C15DFC">
              <w:rPr>
                <w:rFonts w:ascii="Times New Roman" w:hAnsi="Times New Roman" w:cs="Times New Roman"/>
                <w:sz w:val="18"/>
                <w:szCs w:val="18"/>
                <w:vertAlign w:val="superscript"/>
              </w:rPr>
              <w:t>j</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5</w:t>
            </w:r>
            <w:r w:rsidRPr="00C15DFC">
              <w:rPr>
                <w:rFonts w:ascii="Times New Roman" w:hAnsi="Times New Roman" w:cs="Times New Roman"/>
                <w:sz w:val="18"/>
                <w:szCs w:val="18"/>
                <w:vertAlign w:val="superscript"/>
              </w:rPr>
              <w:t>k</w:t>
            </w:r>
            <w:r w:rsidRPr="00C15DFC">
              <w:rPr>
                <w:rFonts w:ascii="Times New Roman" w:hAnsi="Times New Roman" w:cs="Times New Roman"/>
                <w:sz w:val="18"/>
                <w:szCs w:val="18"/>
              </w:rPr>
              <w:t>. The octave information (powers of 2) is not taken into account. This table is a number triangle in the style of Boethius. However, Boethius used only bases in superparticular ratio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 and </w:t>
            </w:r>
            <w:r w:rsidRPr="00C15DFC">
              <w:rPr>
                <w:rFonts w:ascii="Times New Roman" w:hAnsi="Times New Roman" w:cs="Times New Roman"/>
                <w:i/>
                <w:sz w:val="18"/>
                <w:szCs w:val="18"/>
              </w:rPr>
              <w:t>n</w:t>
            </w:r>
            <w:r w:rsidRPr="00C15DFC">
              <w:rPr>
                <w:rFonts w:ascii="Times New Roman" w:hAnsi="Times New Roman" w:cs="Times New Roman"/>
                <w:sz w:val="18"/>
                <w:szCs w:val="18"/>
              </w:rPr>
              <w:t>+1), although such a diagram can be constructed for any pair of numbers which are relatively prim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arrangement was later used by Leonhard Euler (1739) [94, 95] and Arthur von Oettingen (1866, 1917) and is very convenient for the study of harmonies and their ambiguities in the syntonic tone system (“just intonation”).</w:t>
            </w:r>
          </w:p>
        </w:tc>
      </w:tr>
      <w:tr w:rsidR="004F055F" w:rsidRPr="00C15DFC" w:rsidTr="000D7D45">
        <w:trPr>
          <w:trHeight w:val="170"/>
        </w:trPr>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9_Euler__Tentamen_147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scale of twelve pitch classes in a grid. With F at the top, down left is the direction of fifths (V), down right is the direction of major thirds III), so that the horizontal direction indicates minor thirds down. The diagram uses German notation, where H stands for B and B for B-flat. The sharps Fis, Cis, Gis and Dis are written as Fs, Cs, Gs and Ds. Note the enharmonic mistake at the bottom; B should be A-sharp. In the syntonic tuning the compact arrangement </w:t>
            </w:r>
            <w:r w:rsidRPr="00C15DFC">
              <w:rPr>
                <w:rFonts w:ascii="Times New Roman" w:hAnsi="Times New Roman" w:cs="Times New Roman"/>
                <w:sz w:val="18"/>
                <w:szCs w:val="18"/>
              </w:rPr>
              <w:lastRenderedPageBreak/>
              <w:t xml:space="preserve">with three rows of three fifths generates four different semitones: chromatic semitones 25:24 and 138:25, diatonic semitones 16:15 and 27:25.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Euler compares this syntonic chromatic scale (“Genus genuinum”) with 12-tet (“Genus aequabile”) in a table that gives the deviations as logarithmic parts of an octave [(EULE_1739) Euler 1739, 149].</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9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 Power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9_Euler__Tentamen_279_ChromScalePower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Chromatic scale of twelve pitch classes in a syntonic grid with fifths arranged horizontally and major thirds vertically down. The indicated powers of 3 and 5 in brackets make clear that the diagram refers to the syntonic tone system with fifths 3:2 and major thirds 5:4. Different values for </w:t>
            </w:r>
            <w:r w:rsidRPr="00C15DFC">
              <w:rPr>
                <w:rFonts w:ascii="Times New Roman" w:hAnsi="Times New Roman" w:cs="Times New Roman"/>
                <w:i/>
                <w:sz w:val="18"/>
                <w:szCs w:val="18"/>
              </w:rPr>
              <w:t>n</w:t>
            </w:r>
            <w:r w:rsidRPr="00C15DFC">
              <w:rPr>
                <w:rFonts w:ascii="Times New Roman" w:hAnsi="Times New Roman" w:cs="Times New Roman"/>
                <w:sz w:val="18"/>
                <w:szCs w:val="18"/>
              </w:rPr>
              <w:t xml:space="preserve"> in the factor 2</w:t>
            </w:r>
            <w:r w:rsidRPr="00C15DFC">
              <w:rPr>
                <w:rFonts w:ascii="Times New Roman" w:hAnsi="Times New Roman" w:cs="Times New Roman"/>
                <w:i/>
                <w:sz w:val="18"/>
                <w:szCs w:val="18"/>
                <w:vertAlign w:val="superscript"/>
              </w:rPr>
              <w:t>n</w:t>
            </w:r>
            <w:r w:rsidRPr="00C15DFC">
              <w:rPr>
                <w:rFonts w:ascii="Times New Roman" w:hAnsi="Times New Roman" w:cs="Times New Roman"/>
                <w:sz w:val="18"/>
                <w:szCs w:val="18"/>
              </w:rPr>
              <w:t xml:space="preserve"> give the tones of the same pitch class. The meaning of the constant factor 3</w:t>
            </w:r>
            <w:r w:rsidRPr="00C15DFC">
              <w:rPr>
                <w:rFonts w:ascii="Times New Roman" w:hAnsi="Times New Roman" w:cs="Times New Roman"/>
                <w:sz w:val="18"/>
                <w:szCs w:val="18"/>
                <w:vertAlign w:val="superscript"/>
              </w:rPr>
              <w:t>3</w:t>
            </w:r>
            <w:r w:rsidRPr="00C15DFC">
              <w:rPr>
                <w:rFonts w:ascii="Times New Roman" w:hAnsi="Times New Roman" w:cs="Times New Roman"/>
                <w:sz w:val="18"/>
                <w:szCs w:val="18"/>
              </w:rPr>
              <w:t xml:space="preserve"> is not clear. It does not provide absolute frequencies in Hertz: substituting </w:t>
            </w:r>
            <w:r w:rsidRPr="00C15DFC">
              <w:rPr>
                <w:rFonts w:ascii="Times New Roman" w:hAnsi="Times New Roman" w:cs="Times New Roman"/>
                <w:i/>
                <w:sz w:val="18"/>
                <w:szCs w:val="18"/>
              </w:rPr>
              <w:t>n</w:t>
            </w:r>
            <w:r w:rsidR="006C1C09">
              <w:rPr>
                <w:rFonts w:ascii="Times New Roman" w:hAnsi="Times New Roman" w:cs="Times New Roman"/>
                <w:sz w:val="18"/>
                <w:szCs w:val="18"/>
              </w:rPr>
              <w:t xml:space="preserve"> = -2 would give 2</w:t>
            </w:r>
            <w:proofErr w:type="gramStart"/>
            <w:r w:rsidR="006C1C09">
              <w:rPr>
                <w:rFonts w:ascii="Times New Roman" w:hAnsi="Times New Roman" w:cs="Times New Roman"/>
                <w:sz w:val="18"/>
                <w:szCs w:val="18"/>
              </w:rPr>
              <w:t>^(</w:t>
            </w:r>
            <w:proofErr w:type="gramEnd"/>
            <w:r w:rsidR="006C1C09">
              <w:rPr>
                <w:rFonts w:ascii="Times New Roman" w:hAnsi="Times New Roman" w:cs="Times New Roman"/>
                <w:sz w:val="18"/>
                <w:szCs w:val="18"/>
              </w:rPr>
              <w:t>-2)*3^7</w:t>
            </w:r>
            <w:r w:rsidRPr="00C15DFC">
              <w:rPr>
                <w:rFonts w:ascii="Times New Roman" w:hAnsi="Times New Roman" w:cs="Times New Roman"/>
                <w:sz w:val="18"/>
                <w:szCs w:val="18"/>
              </w:rPr>
              <w:t xml:space="preserve">=2187/4=546.75 for A, which </w:t>
            </w:r>
            <w:r w:rsidR="006C1C09">
              <w:rPr>
                <w:rFonts w:ascii="Times New Roman" w:hAnsi="Times New Roman" w:cs="Times New Roman"/>
                <w:sz w:val="18"/>
                <w:szCs w:val="18"/>
              </w:rPr>
              <w:t>would</w:t>
            </w:r>
            <w:r w:rsidRPr="00C15DFC">
              <w:rPr>
                <w:rFonts w:ascii="Times New Roman" w:hAnsi="Times New Roman" w:cs="Times New Roman"/>
                <w:sz w:val="18"/>
                <w:szCs w:val="18"/>
              </w:rPr>
              <w:t xml:space="preserve"> not </w:t>
            </w:r>
            <w:r w:rsidR="006C1C09">
              <w:rPr>
                <w:rFonts w:ascii="Times New Roman" w:hAnsi="Times New Roman" w:cs="Times New Roman"/>
                <w:sz w:val="18"/>
                <w:szCs w:val="18"/>
              </w:rPr>
              <w:t xml:space="preserve">be </w:t>
            </w:r>
            <w:r w:rsidRPr="00C15DFC">
              <w:rPr>
                <w:rFonts w:ascii="Times New Roman" w:hAnsi="Times New Roman" w:cs="Times New Roman"/>
                <w:sz w:val="18"/>
                <w:szCs w:val="18"/>
              </w:rPr>
              <w:t xml:space="preserve">a reasonable Hertz value. </w:t>
            </w:r>
          </w:p>
          <w:p w:rsidR="004F055F" w:rsidRPr="00C15DFC" w:rsidRDefault="004F055F" w:rsidP="006C1C09">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re are two enharmonic mistakes in the </w:t>
            </w:r>
            <w:r w:rsidR="006C1C09">
              <w:rPr>
                <w:rFonts w:ascii="Times New Roman" w:hAnsi="Times New Roman" w:cs="Times New Roman"/>
                <w:sz w:val="18"/>
                <w:szCs w:val="18"/>
              </w:rPr>
              <w:t>names</w:t>
            </w:r>
            <w:r w:rsidRPr="00C15DFC">
              <w:rPr>
                <w:rFonts w:ascii="Times New Roman" w:hAnsi="Times New Roman" w:cs="Times New Roman"/>
                <w:sz w:val="18"/>
                <w:szCs w:val="18"/>
              </w:rPr>
              <w:t xml:space="preserve"> of the notes: B (= B-flat) should be </w:t>
            </w:r>
            <w:r w:rsidR="004C09CA">
              <w:rPr>
                <w:rFonts w:ascii="Times New Roman" w:hAnsi="Times New Roman" w:cs="Times New Roman"/>
                <w:sz w:val="18"/>
                <w:szCs w:val="18"/>
              </w:rPr>
              <w:t xml:space="preserve">labelled </w:t>
            </w:r>
            <w:r w:rsidRPr="00C15DFC">
              <w:rPr>
                <w:rFonts w:ascii="Times New Roman" w:hAnsi="Times New Roman" w:cs="Times New Roman"/>
                <w:sz w:val="18"/>
                <w:szCs w:val="18"/>
              </w:rPr>
              <w:t xml:space="preserve">A-sharp and F should be </w:t>
            </w:r>
            <w:r w:rsidR="004C09CA">
              <w:rPr>
                <w:rFonts w:ascii="Times New Roman" w:hAnsi="Times New Roman" w:cs="Times New Roman"/>
                <w:sz w:val="18"/>
                <w:szCs w:val="18"/>
              </w:rPr>
              <w:t xml:space="preserve">labelled </w:t>
            </w:r>
            <w:r w:rsidRPr="00C15DFC">
              <w:rPr>
                <w:rFonts w:ascii="Times New Roman" w:hAnsi="Times New Roman" w:cs="Times New Roman"/>
                <w:sz w:val="18"/>
                <w:szCs w:val="18"/>
              </w:rPr>
              <w:t>E-sharp. [9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itch Helix</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834_opelt_SchraubenLini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tabs>
                <w:tab w:val="left" w:pos="1310"/>
                <w:tab w:val="left" w:pos="1356"/>
              </w:tabs>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components of pitch illustrated by a helix (on the mantle of a cylinder). The circle at the bottom contains the 12 pitch classes ordered chromatically. The perpendicular direction is frequency. Intersection points of vertical lines with the helix represent notes of the same pitch class. The distance from the base doubles with each circulation.</w:t>
            </w:r>
          </w:p>
          <w:p w:rsidR="004F055F" w:rsidRPr="00C15DFC" w:rsidRDefault="004F055F">
            <w:pPr>
              <w:tabs>
                <w:tab w:val="left" w:pos="1310"/>
                <w:tab w:val="left" w:pos="1356"/>
              </w:tabs>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words “Dissonanz” and “Consonanz” make no sense; dissonance does not increase with the distance from the bas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9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itch Helix</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852_drobisch__121_skrew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ne and several octaves on the pitch helix of [9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200_c_d_mu_8_cod_375_cim_13_p_093__guido_micrologus_087_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atonic scale A-B-C-D-E-F-G-a-b-c over an octave and a minor third.</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ones and semitones are indicated between the names of the notes. Three fourths A-D, B-E and C-F are highlighted as well as the corresponding fifths D-a, E-b and F-c. There are no lines ending at G, although there is a fourth D-G. The meaning of the roman numerals is unclear.</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200_c_d_mu_8_cod_375_cim_13_p_094__guido_micrologus_088_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shows that the diatonic scale can be constructed as a chain of Pythagorean fifths by following the lines that connect the names of the notes: anticlockwise from the left F-C-G-d-a-E-b or from centre right F-c-G-D-a-e-b. This is realised on the scale C-D-E-F-G-a-b-c-d-e of an octave and a major third. The designations of the intervals are to be read in the direction of the text. The diagram also shows that the pitch classes of the Pythagorean diatonic scale are arranged symmetrically around D, the midpoint of the chain of fifth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duo semitonia tonum perficere non possunt</w:t>
            </w:r>
            <w:proofErr w:type="gramStart"/>
            <w:r w:rsidRPr="00C15DFC">
              <w:rPr>
                <w:rFonts w:ascii="Times New Roman" w:hAnsi="Times New Roman" w:cs="Times New Roman"/>
                <w:color w:val="000000"/>
                <w:sz w:val="18"/>
                <w:szCs w:val="18"/>
                <w:lang w:val="it-IT"/>
              </w:rPr>
              <w:t>"</w:t>
            </w:r>
            <w:proofErr w:type="gramEnd"/>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8_Heritius_UB_Muennchen_4_Cod_ms_752_fol_7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fr-CH"/>
              </w:rPr>
            </w:pPr>
            <w:r w:rsidRPr="00C15DFC">
              <w:rPr>
                <w:rFonts w:ascii="Times New Roman" w:hAnsi="Times New Roman" w:cs="Times New Roman"/>
                <w:sz w:val="18"/>
                <w:szCs w:val="18"/>
                <w:lang w:val="fr-CH"/>
              </w:rPr>
              <w:t>« Dyapason constituitur ex quinque tonis, et duobus semitoniis. Constituitur enim ex Dyapenthe, et Dyathesseron, Nec etiam constituitur ex sex tonis, cum duo semitonia tonum perficere non possun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other words, since two semitones are smaller than a tone, six tones are greater than an octave consisting of five tones and two semi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erfect and Imperfect Consonanc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8_heritius_ub_muennchen_4_cod_ms_752_fol_7r_detail.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octave of the diatonic scale ut-re-mi-fa-sol-la-fa-sol corresponding to G-A-B-C-D-E-F-G. On the left the Pythagorean consonances (</w:t>
            </w:r>
            <w:r w:rsidR="00586F7E">
              <w:rPr>
                <w:rFonts w:ascii="Times New Roman" w:hAnsi="Times New Roman" w:cs="Times New Roman"/>
                <w:sz w:val="18"/>
                <w:szCs w:val="18"/>
              </w:rPr>
              <w:t>“</w:t>
            </w:r>
            <w:r w:rsidRPr="00C15DFC">
              <w:rPr>
                <w:rFonts w:ascii="Times New Roman" w:hAnsi="Times New Roman" w:cs="Times New Roman"/>
                <w:sz w:val="18"/>
                <w:szCs w:val="18"/>
              </w:rPr>
              <w:t>Consonantie perfectae</w:t>
            </w:r>
            <w:r w:rsidR="00586F7E">
              <w:rPr>
                <w:rFonts w:ascii="Times New Roman" w:hAnsi="Times New Roman" w:cs="Times New Roman"/>
                <w:sz w:val="18"/>
                <w:szCs w:val="18"/>
              </w:rPr>
              <w:t>”</w:t>
            </w:r>
            <w:r w:rsidRPr="00C15DFC">
              <w:rPr>
                <w:rFonts w:ascii="Times New Roman" w:hAnsi="Times New Roman" w:cs="Times New Roman"/>
                <w:sz w:val="18"/>
                <w:szCs w:val="18"/>
              </w:rPr>
              <w:t>) the octave (</w:t>
            </w:r>
            <w:r w:rsidR="00586F7E">
              <w:rPr>
                <w:rFonts w:ascii="Times New Roman" w:hAnsi="Times New Roman" w:cs="Times New Roman"/>
                <w:sz w:val="18"/>
                <w:szCs w:val="18"/>
              </w:rPr>
              <w:t>“</w:t>
            </w:r>
            <w:r w:rsidRPr="00C15DFC">
              <w:rPr>
                <w:rFonts w:ascii="Times New Roman" w:hAnsi="Times New Roman" w:cs="Times New Roman"/>
                <w:sz w:val="18"/>
                <w:szCs w:val="18"/>
              </w:rPr>
              <w:t>Dyapason</w:t>
            </w:r>
            <w:r w:rsidR="00586F7E">
              <w:rPr>
                <w:rFonts w:ascii="Times New Roman" w:hAnsi="Times New Roman" w:cs="Times New Roman"/>
                <w:sz w:val="18"/>
                <w:szCs w:val="18"/>
              </w:rPr>
              <w:t>”</w:t>
            </w:r>
            <w:r w:rsidRPr="00C15DFC">
              <w:rPr>
                <w:rFonts w:ascii="Times New Roman" w:hAnsi="Times New Roman" w:cs="Times New Roman"/>
                <w:sz w:val="18"/>
                <w:szCs w:val="18"/>
              </w:rPr>
              <w:t>), consisting of a fifth (</w:t>
            </w:r>
            <w:r w:rsidR="00586F7E">
              <w:rPr>
                <w:rFonts w:ascii="Times New Roman" w:hAnsi="Times New Roman" w:cs="Times New Roman"/>
                <w:sz w:val="18"/>
                <w:szCs w:val="18"/>
              </w:rPr>
              <w:t>“</w:t>
            </w:r>
            <w:r w:rsidRPr="00C15DFC">
              <w:rPr>
                <w:rFonts w:ascii="Times New Roman" w:hAnsi="Times New Roman" w:cs="Times New Roman"/>
                <w:sz w:val="18"/>
                <w:szCs w:val="18"/>
              </w:rPr>
              <w:t>Dyapenthe</w:t>
            </w:r>
            <w:r w:rsidR="00586F7E">
              <w:rPr>
                <w:rFonts w:ascii="Times New Roman" w:hAnsi="Times New Roman" w:cs="Times New Roman"/>
                <w:sz w:val="18"/>
                <w:szCs w:val="18"/>
              </w:rPr>
              <w:t>”</w:t>
            </w:r>
            <w:r w:rsidRPr="00C15DFC">
              <w:rPr>
                <w:rFonts w:ascii="Times New Roman" w:hAnsi="Times New Roman" w:cs="Times New Roman"/>
                <w:sz w:val="18"/>
                <w:szCs w:val="18"/>
              </w:rPr>
              <w:t>) and a fourth (</w:t>
            </w:r>
            <w:r w:rsidR="00586F7E">
              <w:rPr>
                <w:rFonts w:ascii="Times New Roman" w:hAnsi="Times New Roman" w:cs="Times New Roman"/>
                <w:sz w:val="18"/>
                <w:szCs w:val="18"/>
              </w:rPr>
              <w:t>“</w:t>
            </w:r>
            <w:r w:rsidRPr="00C15DFC">
              <w:rPr>
                <w:rFonts w:ascii="Times New Roman" w:hAnsi="Times New Roman" w:cs="Times New Roman"/>
                <w:sz w:val="18"/>
                <w:szCs w:val="18"/>
              </w:rPr>
              <w:t>Dyathesseron</w:t>
            </w:r>
            <w:r w:rsidR="00586F7E">
              <w:rPr>
                <w:rFonts w:ascii="Times New Roman" w:hAnsi="Times New Roman" w:cs="Times New Roman"/>
                <w:sz w:val="18"/>
                <w:szCs w:val="18"/>
              </w:rPr>
              <w:t>”</w:t>
            </w:r>
            <w:r w:rsidRPr="00C15DFC">
              <w:rPr>
                <w:rFonts w:ascii="Times New Roman" w:hAnsi="Times New Roman" w:cs="Times New Roman"/>
                <w:sz w:val="18"/>
                <w:szCs w:val="18"/>
              </w:rPr>
              <w:t>) are shown. Unfortunately, the arcs of the fifth and fourth meet half a unit below sol.</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On the right the other diatonic intervals (</w:t>
            </w:r>
            <w:r w:rsidR="00130A9E">
              <w:rPr>
                <w:rFonts w:ascii="Times New Roman" w:hAnsi="Times New Roman" w:cs="Times New Roman"/>
                <w:sz w:val="18"/>
                <w:szCs w:val="18"/>
              </w:rPr>
              <w:t>“</w:t>
            </w:r>
            <w:r w:rsidRPr="00C15DFC">
              <w:rPr>
                <w:rFonts w:ascii="Times New Roman" w:hAnsi="Times New Roman" w:cs="Times New Roman"/>
                <w:sz w:val="18"/>
                <w:szCs w:val="18"/>
              </w:rPr>
              <w:t>Consonantiae imperfectae</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are listed. The tetrachord ut-re-mi-fa is labelled with </w:t>
            </w:r>
            <w:r w:rsidR="00130A9E">
              <w:rPr>
                <w:rFonts w:ascii="Times New Roman" w:hAnsi="Times New Roman" w:cs="Times New Roman"/>
                <w:sz w:val="18"/>
                <w:szCs w:val="18"/>
              </w:rPr>
              <w:t>“</w:t>
            </w:r>
            <w:r w:rsidRPr="00C15DFC">
              <w:rPr>
                <w:rFonts w:ascii="Times New Roman" w:hAnsi="Times New Roman" w:cs="Times New Roman"/>
                <w:sz w:val="18"/>
                <w:szCs w:val="18"/>
              </w:rPr>
              <w:t>Semitono</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w:t>
            </w:r>
            <w:r w:rsidR="00130A9E">
              <w:rPr>
                <w:rFonts w:ascii="Times New Roman" w:hAnsi="Times New Roman" w:cs="Times New Roman"/>
                <w:sz w:val="18"/>
                <w:szCs w:val="18"/>
              </w:rPr>
              <w:t>“</w:t>
            </w:r>
            <w:r w:rsidRPr="00C15DFC">
              <w:rPr>
                <w:rFonts w:ascii="Times New Roman" w:hAnsi="Times New Roman" w:cs="Times New Roman"/>
                <w:sz w:val="18"/>
                <w:szCs w:val="18"/>
              </w:rPr>
              <w:t>Tono</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w:t>
            </w:r>
            <w:r w:rsidR="00130A9E">
              <w:rPr>
                <w:rFonts w:ascii="Times New Roman" w:hAnsi="Times New Roman" w:cs="Times New Roman"/>
                <w:sz w:val="18"/>
                <w:szCs w:val="18"/>
              </w:rPr>
              <w:t>“</w:t>
            </w:r>
            <w:r w:rsidRPr="00C15DFC">
              <w:rPr>
                <w:rFonts w:ascii="Times New Roman" w:hAnsi="Times New Roman" w:cs="Times New Roman"/>
                <w:sz w:val="18"/>
                <w:szCs w:val="18"/>
              </w:rPr>
              <w:t>Semiditono</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minor third) and </w:t>
            </w:r>
            <w:r w:rsidR="00130A9E">
              <w:rPr>
                <w:rFonts w:ascii="Times New Roman" w:hAnsi="Times New Roman" w:cs="Times New Roman"/>
                <w:sz w:val="18"/>
                <w:szCs w:val="18"/>
              </w:rPr>
              <w:t>“</w:t>
            </w:r>
            <w:r w:rsidRPr="00C15DFC">
              <w:rPr>
                <w:rFonts w:ascii="Times New Roman" w:hAnsi="Times New Roman" w:cs="Times New Roman"/>
                <w:sz w:val="18"/>
                <w:szCs w:val="18"/>
              </w:rPr>
              <w:t>Ditonus</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major third). The major sixth ut-la is called </w:t>
            </w:r>
            <w:r w:rsidR="00130A9E">
              <w:rPr>
                <w:rFonts w:ascii="Times New Roman" w:hAnsi="Times New Roman" w:cs="Times New Roman"/>
                <w:sz w:val="18"/>
                <w:szCs w:val="18"/>
              </w:rPr>
              <w:t>“</w:t>
            </w:r>
            <w:r w:rsidRPr="00C15DFC">
              <w:rPr>
                <w:rFonts w:ascii="Times New Roman" w:hAnsi="Times New Roman" w:cs="Times New Roman"/>
                <w:sz w:val="18"/>
                <w:szCs w:val="18"/>
              </w:rPr>
              <w:t>Tonus cum Dyapenthe</w:t>
            </w:r>
            <w:r w:rsidR="00130A9E">
              <w:rPr>
                <w:rFonts w:ascii="Times New Roman" w:hAnsi="Times New Roman" w:cs="Times New Roman"/>
                <w:sz w:val="18"/>
                <w:szCs w:val="18"/>
              </w:rPr>
              <w:t>”</w:t>
            </w:r>
            <w:r w:rsidRPr="00C15DFC">
              <w:rPr>
                <w:rFonts w:ascii="Times New Roman" w:hAnsi="Times New Roman" w:cs="Times New Roman"/>
                <w:sz w:val="18"/>
                <w:szCs w:val="18"/>
              </w:rPr>
              <w:t xml:space="preserve"> and the minor sixth re-fa is called </w:t>
            </w:r>
            <w:r w:rsidR="00130A9E">
              <w:rPr>
                <w:rFonts w:ascii="Times New Roman" w:hAnsi="Times New Roman" w:cs="Times New Roman"/>
                <w:sz w:val="18"/>
                <w:szCs w:val="18"/>
              </w:rPr>
              <w:t>“</w:t>
            </w:r>
            <w:r w:rsidRPr="00C15DFC">
              <w:rPr>
                <w:rFonts w:ascii="Times New Roman" w:hAnsi="Times New Roman" w:cs="Times New Roman"/>
                <w:sz w:val="18"/>
                <w:szCs w:val="18"/>
              </w:rPr>
              <w:t>Semitonus cum Dyapenthe</w:t>
            </w:r>
            <w:r w:rsidR="00130A9E">
              <w:rPr>
                <w:rFonts w:ascii="Times New Roman" w:hAnsi="Times New Roman" w:cs="Times New Roman"/>
                <w:sz w:val="18"/>
                <w:szCs w:val="18"/>
              </w:rPr>
              <w:t>”</w:t>
            </w:r>
            <w:r w:rsidRPr="00C15DFC">
              <w:rPr>
                <w:rFonts w:ascii="Times New Roman" w:hAnsi="Times New Roman" w:cs="Times New Roman"/>
                <w:sz w:val="18"/>
                <w:szCs w:val="18"/>
              </w:rPr>
              <w:t>. The tritone mi-fa and the seventh ut-fa are not indicated.</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equidistant horizontal lines suggest a division of the octave into twelve equal semitones. However, the text on the same page [202] makes clear that two semitones are smaller than a tone. Nevertheless, this diagram seems to be the first that sets the diatonic scale into a frame of twelve semitone steps per octave, and the horizontal lines express a proper logarithmic understanding of pitch, where each tone could be divided into two semitones. [1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 Tetr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62_zarlino_institutioni_harmoniche_0145_p_134_monochord_tetr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octaves A-aa of a diatonic scale with b-flat (b rotundum) and b (natural, b quadratum) are shown on a monochord. The names of the Greek tetrachords of the structure s-T-T are added. These congruent tetrachords on B, E and a completely determine the pitches of the diatonic tone syste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Tetra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62_zarlino_institutioni_harmoniche_0149_p_140_chromaticTetra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the chromatic tetrachord B-C-C#-E, the major semitone (16:15) is followed by a minor semitone (25:24) and a minor third, “Trihemituono” (6:5). Zarlino’s interpretation is based on syntonic intervals involving only the prime numbers 2, 3 and 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Enharmonic Tetrachord</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62_zarlino_institutioni_harmoniche_0151_p_142_enharmonicTetrachor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n the enharmonic tetrachord E-E#-F-a the diatonic semitone E-F (16:15) is divided into a minor semitone E-E# (25:24) and a diesis E#-F (128:125). The interval between the third and fourth note of the hexachord, the </w:t>
            </w:r>
            <w:r w:rsidR="00130A9E">
              <w:rPr>
                <w:rFonts w:ascii="Times New Roman" w:hAnsi="Times New Roman" w:cs="Times New Roman"/>
                <w:sz w:val="18"/>
                <w:szCs w:val="18"/>
              </w:rPr>
              <w:t>“</w:t>
            </w:r>
            <w:r w:rsidRPr="00C15DFC">
              <w:rPr>
                <w:rFonts w:ascii="Times New Roman" w:hAnsi="Times New Roman" w:cs="Times New Roman"/>
                <w:sz w:val="18"/>
                <w:szCs w:val="18"/>
              </w:rPr>
              <w:t>Ditono</w:t>
            </w:r>
            <w:r w:rsidR="00130A9E">
              <w:rPr>
                <w:rFonts w:ascii="Times New Roman" w:hAnsi="Times New Roman" w:cs="Times New Roman"/>
                <w:sz w:val="18"/>
                <w:szCs w:val="18"/>
              </w:rPr>
              <w:t>”</w:t>
            </w:r>
            <w:r w:rsidRPr="00C15DFC">
              <w:rPr>
                <w:rFonts w:ascii="Times New Roman" w:hAnsi="Times New Roman" w:cs="Times New Roman"/>
                <w:sz w:val="18"/>
                <w:szCs w:val="18"/>
              </w:rPr>
              <w:t>, is a major third (5:4). Zarlino’s interpretation of the enharmonic genus is based on syntonic intervals involving only the prime numbers 2, 3 and 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Table pour les facteurs d'instrumen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PremierePreface_noPages__12tet_chromaticScale.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pproximation to the 12-tempered chromatic scale (12-tet) with integer values between 500 and 100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rrect sequence (rounded to the next integer) i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000, 944, 891, 841, 794, 749, 707, 667, 630, 595, 651, 530, 50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nd the related sequence of the differences i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56, 53, 50, 47, 45, 42, 40, 37, 35, 34, 31, 30</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purpose of these values is to find the position of</w:t>
            </w:r>
            <w:r w:rsidR="00130A9E">
              <w:rPr>
                <w:rFonts w:ascii="Times New Roman" w:hAnsi="Times New Roman" w:cs="Times New Roman"/>
                <w:sz w:val="18"/>
                <w:szCs w:val="18"/>
              </w:rPr>
              <w:t xml:space="preserve"> the frets and their distances o</w:t>
            </w:r>
            <w:r w:rsidRPr="00C15DFC">
              <w:rPr>
                <w:rFonts w:ascii="Times New Roman" w:hAnsi="Times New Roman" w:cs="Times New Roman"/>
                <w:sz w:val="18"/>
                <w:szCs w:val="18"/>
              </w:rPr>
              <w:t>n string instruments, where 12-tempered tuning is accepted.</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wo columns are inconsisten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values in the second column are monotone decreasing, as they should, but they do not agree with the numbers in the first column.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rrect differences of the first column are</w:t>
            </w:r>
          </w:p>
          <w:p w:rsidR="004F055F" w:rsidRPr="00C15DFC" w:rsidRDefault="004F055F">
            <w:pPr>
              <w:autoSpaceDE w:val="0"/>
              <w:autoSpaceDN w:val="0"/>
              <w:adjustRightInd w:val="0"/>
              <w:rPr>
                <w:rFonts w:ascii="Times New Roman" w:hAnsi="Times New Roman" w:cs="Times New Roman"/>
                <w:b/>
                <w:sz w:val="18"/>
                <w:szCs w:val="18"/>
              </w:rPr>
            </w:pPr>
            <w:r w:rsidRPr="00C15DFC">
              <w:rPr>
                <w:rFonts w:ascii="Times New Roman" w:hAnsi="Times New Roman" w:cs="Times New Roman"/>
                <w:sz w:val="18"/>
                <w:szCs w:val="18"/>
              </w:rPr>
              <w:t>56, 53, 49, 4</w:t>
            </w:r>
            <w:r w:rsidRPr="00C15DFC">
              <w:rPr>
                <w:rFonts w:ascii="Times New Roman" w:hAnsi="Times New Roman" w:cs="Times New Roman"/>
                <w:sz w:val="18"/>
                <w:szCs w:val="18"/>
                <w:u w:val="single"/>
              </w:rPr>
              <w:t>8</w:t>
            </w:r>
            <w:r w:rsidRPr="00C15DFC">
              <w:rPr>
                <w:rFonts w:ascii="Times New Roman" w:hAnsi="Times New Roman" w:cs="Times New Roman"/>
                <w:sz w:val="18"/>
                <w:szCs w:val="18"/>
              </w:rPr>
              <w:t>, 44, 42, 40, 38, 3</w:t>
            </w:r>
            <w:r w:rsidRPr="00C15DFC">
              <w:rPr>
                <w:rFonts w:ascii="Times New Roman" w:hAnsi="Times New Roman" w:cs="Times New Roman"/>
                <w:sz w:val="18"/>
                <w:szCs w:val="18"/>
                <w:u w:val="single"/>
              </w:rPr>
              <w:t>1</w:t>
            </w:r>
            <w:r w:rsidRPr="00C15DFC">
              <w:rPr>
                <w:rFonts w:ascii="Times New Roman" w:hAnsi="Times New Roman" w:cs="Times New Roman"/>
                <w:sz w:val="18"/>
                <w:szCs w:val="18"/>
              </w:rPr>
              <w:t xml:space="preserve">, </w:t>
            </w:r>
            <w:r w:rsidRPr="00C15DFC">
              <w:rPr>
                <w:rFonts w:ascii="Times New Roman" w:hAnsi="Times New Roman" w:cs="Times New Roman"/>
                <w:b/>
                <w:sz w:val="18"/>
                <w:szCs w:val="18"/>
              </w:rPr>
              <w:t>37</w:t>
            </w:r>
            <w:r w:rsidRPr="00C15DFC">
              <w:rPr>
                <w:rFonts w:ascii="Times New Roman" w:hAnsi="Times New Roman" w:cs="Times New Roman"/>
                <w:sz w:val="18"/>
                <w:szCs w:val="18"/>
              </w:rPr>
              <w:t xml:space="preserve">, 30, </w:t>
            </w:r>
            <w:r w:rsidRPr="00C15DFC">
              <w:rPr>
                <w:rFonts w:ascii="Times New Roman" w:hAnsi="Times New Roman" w:cs="Times New Roman"/>
                <w:b/>
                <w:sz w:val="18"/>
                <w:szCs w:val="18"/>
              </w:rPr>
              <w:t>32</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t two places they are not decreasing. 599 </w:t>
            </w:r>
            <w:proofErr w:type="gramStart"/>
            <w:r w:rsidRPr="00C15DFC">
              <w:rPr>
                <w:rFonts w:ascii="Times New Roman" w:hAnsi="Times New Roman" w:cs="Times New Roman"/>
                <w:sz w:val="18"/>
                <w:szCs w:val="18"/>
              </w:rPr>
              <w:t>is</w:t>
            </w:r>
            <w:proofErr w:type="gramEnd"/>
            <w:r w:rsidRPr="00C15DFC">
              <w:rPr>
                <w:rFonts w:ascii="Times New Roman" w:hAnsi="Times New Roman" w:cs="Times New Roman"/>
                <w:sz w:val="18"/>
                <w:szCs w:val="18"/>
              </w:rPr>
              <w:t xml:space="preserve"> obviously wrong. Probably it was 594 (= 630-36) in the manuscript and misread. The difference 28 fits with the next semitone 472 (= 500–28) not shown, and the difference 30 fits with 530. Maybe 530 / 32 </w:t>
            </w:r>
            <w:proofErr w:type="gramStart"/>
            <w:r w:rsidRPr="00C15DFC">
              <w:rPr>
                <w:rFonts w:ascii="Times New Roman" w:hAnsi="Times New Roman" w:cs="Times New Roman"/>
                <w:sz w:val="18"/>
                <w:szCs w:val="18"/>
              </w:rPr>
              <w:t>was</w:t>
            </w:r>
            <w:proofErr w:type="gramEnd"/>
            <w:r w:rsidRPr="00C15DFC">
              <w:rPr>
                <w:rFonts w:ascii="Times New Roman" w:hAnsi="Times New Roman" w:cs="Times New Roman"/>
                <w:sz w:val="18"/>
                <w:szCs w:val="18"/>
              </w:rPr>
              <w:t xml:space="preserve"> misread </w:t>
            </w:r>
            <w:r w:rsidR="00130A9E">
              <w:rPr>
                <w:rFonts w:ascii="Times New Roman" w:hAnsi="Times New Roman" w:cs="Times New Roman"/>
                <w:sz w:val="18"/>
                <w:szCs w:val="18"/>
              </w:rPr>
              <w:t>as</w:t>
            </w:r>
            <w:r w:rsidRPr="00C15DFC">
              <w:rPr>
                <w:rFonts w:ascii="Times New Roman" w:hAnsi="Times New Roman" w:cs="Times New Roman"/>
                <w:sz w:val="18"/>
                <w:szCs w:val="18"/>
              </w:rPr>
              <w:t xml:space="preserve"> 532 / 30.</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se inconsistencies, in a preface that has many readers, are astonishing, since Mersenne gives very accurate six digit values in “Des Dissonances” [211]</w:t>
            </w:r>
            <w:r w:rsidR="00D72223">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0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and Pythagorean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_DesConsonances_004__3octavesSyntPyth.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ree octaves of the diatonic scales. The clefs added to the left indicate that the lowest note is C. The numbers 1 to 8 indicate frequency multiples. They highlight the first eight harmonics of the lowest not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first number column “Legitimes” is the frequency proportion of the syntonic diatonic scale with a major tone VT-RE (9:8). The next column “Pythago” contains the proportion of the Pythagorean diatonic scale for string lengths, so that the two tunings cannot be compared directly. There are many mistakes in this column, however the values from VT = 3888 to RE = 1728 are correc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next column “Notes” gives solmisation syllables. In the lowest octave Mersenne adds BI for the seventh degree of the scale to Guido of Arezzo’s six syllables ut, re, mi, fa, sol, la. </w:t>
            </w:r>
          </w:p>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rPr>
              <w:t xml:space="preserve">From RE of the second octave only four syllables RE, MI, FA, SOL are used. </w:t>
            </w:r>
            <w:r w:rsidRPr="00C15DFC">
              <w:rPr>
                <w:rFonts w:ascii="Times New Roman" w:hAnsi="Times New Roman" w:cs="Times New Roman"/>
                <w:sz w:val="18"/>
                <w:szCs w:val="18"/>
                <w:lang w:val="it-IT"/>
              </w:rPr>
              <w:t xml:space="preserve">This octave reads: </w:t>
            </w:r>
          </w:p>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position w:val="-46"/>
                <w:sz w:val="18"/>
                <w:szCs w:val="18"/>
                <w:lang w:val="it-IT"/>
              </w:rPr>
              <w:object w:dxaOrig="3675" w:dyaOrig="570">
                <v:shape id="_x0000_i1026" type="#_x0000_t75" style="width:183.7pt;height:28.35pt" o:ole="">
                  <v:imagedata r:id="rId11" o:title=""/>
                </v:shape>
                <o:OLEObject Type="Embed" ProgID="Equation.DSMT4" ShapeID="_x0000_i1026" DrawAspect="Content" ObjectID="_1549270584" r:id="rId12"/>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Used in the given syntonic scale the syllables do not allow </w:t>
            </w:r>
            <w:proofErr w:type="gramStart"/>
            <w:r w:rsidRPr="00C15DFC">
              <w:rPr>
                <w:rFonts w:ascii="Times New Roman" w:hAnsi="Times New Roman" w:cs="Times New Roman"/>
                <w:sz w:val="18"/>
                <w:szCs w:val="18"/>
              </w:rPr>
              <w:t>to distinguish</w:t>
            </w:r>
            <w:proofErr w:type="gramEnd"/>
            <w:r w:rsidRPr="00C15DFC">
              <w:rPr>
                <w:rFonts w:ascii="Times New Roman" w:hAnsi="Times New Roman" w:cs="Times New Roman"/>
                <w:sz w:val="18"/>
                <w:szCs w:val="18"/>
              </w:rPr>
              <w:t xml:space="preserve"> major tones from minor tones. They would be consistent with a minor tone FA-RE [208]. In that case RE would indicate that the interval to the previous note of the scale (FA or SOL) is a minor tone (t) and the interval to next note (MI) is a major tone (T).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ext column “Consonan” lists the notes that are consonant with reference to the lowest note VT. The roman numeral IV stands for fourth and VIII for octave, etc. The Arabic numbers in the last column indicate the dissonances; the seconds, sevenths and their replica.</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0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Termes radicaux des degrez de l'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6_mersenne_HarmUniv_TraitezDesConsDiss_Livre_I_DesConsonances_050__SyntonicDiatonicScaleSolmizati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yntonic diatonic scale with a minor tone C-D. The number 1 1/9 stands for 10/9. The solmisation syllables in column III are consistent with the syntonic intervals [208]. Column IV gives a different solmisation system, which would be easy to sing [51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fr-CH"/>
              </w:rPr>
              <w:t>9 Syntonic comma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I_DesDissonances_123__9SyntComa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first 9 powers of 80 and of 81. The table is used to express the size of the minor and the major tones as multiples of the syntonic comma (c</w:t>
            </w:r>
            <w:r w:rsidRPr="00C15DFC">
              <w:rPr>
                <w:rFonts w:ascii="Times New Roman" w:hAnsi="Times New Roman" w:cs="Times New Roman"/>
                <w:sz w:val="18"/>
                <w:szCs w:val="18"/>
                <w:vertAlign w:val="subscript"/>
              </w:rPr>
              <w:t>s</w:t>
            </w:r>
            <w:r w:rsidRPr="00C15DFC">
              <w:rPr>
                <w:rFonts w:ascii="Times New Roman" w:hAnsi="Times New Roman" w:cs="Times New Roman"/>
                <w:sz w:val="18"/>
                <w:szCs w:val="18"/>
              </w:rPr>
              <w:t>). Mersenne shows that t &lt; 9 c</w:t>
            </w:r>
            <w:r w:rsidRPr="00C15DFC">
              <w:rPr>
                <w:rFonts w:ascii="Times New Roman" w:hAnsi="Times New Roman" w:cs="Times New Roman"/>
                <w:sz w:val="18"/>
                <w:szCs w:val="18"/>
                <w:vertAlign w:val="subscript"/>
              </w:rPr>
              <w:t>s</w:t>
            </w:r>
            <w:r w:rsidRPr="00C15DFC">
              <w:rPr>
                <w:rFonts w:ascii="Times New Roman" w:hAnsi="Times New Roman" w:cs="Times New Roman"/>
                <w:sz w:val="18"/>
                <w:szCs w:val="18"/>
              </w:rPr>
              <w:t xml:space="preserve"> &lt; T &lt; 10 c</w:t>
            </w:r>
            <w:r w:rsidRPr="00C15DFC">
              <w:rPr>
                <w:rFonts w:ascii="Times New Roman" w:hAnsi="Times New Roman" w:cs="Times New Roman"/>
                <w:sz w:val="18"/>
                <w:szCs w:val="18"/>
                <w:vertAlign w:val="subscript"/>
              </w:rPr>
              <w:t>s</w:t>
            </w:r>
            <w:r w:rsidRPr="00C15DFC">
              <w:rPr>
                <w:rFonts w:ascii="Times New Roman" w:hAnsi="Times New Roman" w:cs="Times New Roman"/>
                <w:sz w:val="18"/>
                <w:szCs w:val="18"/>
              </w:rPr>
              <w: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From this he concludes correctly that the octave contains more than 52 and less than 59 syntonic commas. He wrongly claims that the octave is between 58.5 and 59 syntonic comma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rom the approximate values t = 8.5 c</w:t>
            </w:r>
            <w:r w:rsidRPr="00C15DFC">
              <w:rPr>
                <w:rFonts w:ascii="Times New Roman" w:hAnsi="Times New Roman" w:cs="Times New Roman"/>
                <w:sz w:val="18"/>
                <w:szCs w:val="18"/>
                <w:vertAlign w:val="subscript"/>
              </w:rPr>
              <w:t>s</w:t>
            </w:r>
            <w:r w:rsidRPr="00C15DFC">
              <w:rPr>
                <w:rFonts w:ascii="Times New Roman" w:hAnsi="Times New Roman" w:cs="Times New Roman"/>
                <w:sz w:val="18"/>
                <w:szCs w:val="18"/>
              </w:rPr>
              <w:t>, T = 9.5 c</w:t>
            </w:r>
            <w:r w:rsidRPr="00C15DFC">
              <w:rPr>
                <w:rFonts w:ascii="Times New Roman" w:hAnsi="Times New Roman" w:cs="Times New Roman"/>
                <w:sz w:val="18"/>
                <w:szCs w:val="18"/>
                <w:vertAlign w:val="subscript"/>
              </w:rPr>
              <w:t>s</w:t>
            </w:r>
            <w:r w:rsidRPr="00C15DFC">
              <w:rPr>
                <w:rFonts w:ascii="Times New Roman" w:hAnsi="Times New Roman" w:cs="Times New Roman"/>
                <w:sz w:val="18"/>
                <w:szCs w:val="18"/>
              </w:rPr>
              <w:t xml:space="preserve"> and S = 5 c</w:t>
            </w:r>
            <w:r w:rsidRPr="00C15DFC">
              <w:rPr>
                <w:rFonts w:ascii="Times New Roman" w:hAnsi="Times New Roman" w:cs="Times New Roman"/>
                <w:sz w:val="18"/>
                <w:szCs w:val="18"/>
                <w:vertAlign w:val="subscript"/>
              </w:rPr>
              <w:t>s</w:t>
            </w:r>
            <w:r w:rsidRPr="00C15DFC">
              <w:rPr>
                <w:rFonts w:ascii="Times New Roman" w:hAnsi="Times New Roman" w:cs="Times New Roman"/>
                <w:sz w:val="18"/>
                <w:szCs w:val="18"/>
              </w:rPr>
              <w:t xml:space="preserve"> a much better estimation for the octave by 55.5 c</w:t>
            </w:r>
            <w:r w:rsidRPr="00C15DFC">
              <w:rPr>
                <w:rFonts w:ascii="Times New Roman" w:hAnsi="Times New Roman" w:cs="Times New Roman"/>
                <w:sz w:val="18"/>
                <w:szCs w:val="18"/>
                <w:vertAlign w:val="subscript"/>
              </w:rPr>
              <w:t>s</w:t>
            </w:r>
            <w:r w:rsidRPr="00C15DFC">
              <w:rPr>
                <w:rFonts w:ascii="Times New Roman" w:hAnsi="Times New Roman" w:cs="Times New Roman"/>
                <w:sz w:val="18"/>
                <w:szCs w:val="18"/>
              </w:rPr>
              <w:t xml:space="preserve"> could be given. The estimations can be found even without using large numbers. The correct value for the octave is 55.798 c</w:t>
            </w:r>
            <w:r w:rsidRPr="00C15DFC">
              <w:rPr>
                <w:rFonts w:ascii="Times New Roman" w:hAnsi="Times New Roman" w:cs="Times New Roman"/>
                <w:sz w:val="18"/>
                <w:szCs w:val="18"/>
                <w:vertAlign w:val="subscript"/>
              </w:rPr>
              <w:t>s</w:t>
            </w:r>
            <w:r w:rsidRPr="00C15DFC">
              <w:rPr>
                <w:rFonts w:ascii="Times New Roman" w:hAnsi="Times New Roman" w:cs="Times New Roman"/>
                <w:sz w:val="18"/>
                <w:szCs w:val="18"/>
              </w:rPr>
              <w:t xml:space="preserve">.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tet and Syntonic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I_DesDissonances_132__ChromaticScale_12tetSyntonic.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omparison of the 12-tempered chromatic scale with a syntonic chromatic scale of 12 not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12-tet values are very accurate.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Rows 2, 3, 4 and 10 are entirely correct. Rows 5, 7, 8, 9 deviate by 1, row 6 deviates by 3 (correct: 133484), row 12 deviates by 4 (correct: 188775) and row </w:t>
            </w:r>
            <w:r w:rsidRPr="00C15DFC">
              <w:rPr>
                <w:rFonts w:ascii="Times New Roman" w:hAnsi="Times New Roman" w:cs="Times New Roman"/>
                <w:sz w:val="18"/>
                <w:szCs w:val="18"/>
              </w:rPr>
              <w:lastRenderedPageBreak/>
              <w:t>11 deviates by 8 units (correct: 178180).</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emiton majeur: 16:15</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emiton moyen: 135:128</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emiton mineur: 25:24</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value in row 7, column II is incorrect. It must be 142222 in order to fit to the semitones, giving </w:t>
            </w:r>
            <w:proofErr w:type="gramStart"/>
            <w:r w:rsidRPr="00C15DFC">
              <w:rPr>
                <w:rFonts w:ascii="Times New Roman" w:hAnsi="Times New Roman" w:cs="Times New Roman"/>
                <w:sz w:val="18"/>
                <w:szCs w:val="18"/>
              </w:rPr>
              <w:t>a tritone C-F#</w:t>
            </w:r>
            <w:proofErr w:type="gramEnd"/>
            <w:r w:rsidRPr="00C15DFC">
              <w:rPr>
                <w:rFonts w:ascii="Times New Roman" w:hAnsi="Times New Roman" w:cs="Times New Roman"/>
                <w:sz w:val="18"/>
                <w:szCs w:val="18"/>
              </w:rPr>
              <w:t xml:space="preserve"> of the ratio 45:32.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resulting scale is C-Db-D-Eb-E-F-F#-G-Ab-A-Bb-B-C. It has the same structure as the scale given by Newton centred about G [7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1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fr-CH"/>
              </w:rPr>
              <w:t>Syntonic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I_DesDissonances_136__chromaticCircleKappa12.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yntonic chromatic scale of twelve notes arranged on a circle. The structure of the scale is different from [210]. It has four different semi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hromatic semitones: 25:24 and 135:128</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atonic semitones: 16:15 and 27:25.</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arrangement of the notes on the circle reflects a logarithmic understanding of pitch. However, the angles are neither equal to 30° (12-tet) nor do they express the four different sizes of the semitones. </w:t>
            </w:r>
          </w:p>
          <w:p w:rsidR="004F055F" w:rsidRPr="00C15DFC" w:rsidRDefault="004F055F">
            <w:pPr>
              <w:autoSpaceDE w:val="0"/>
              <w:autoSpaceDN w:val="0"/>
              <w:adjustRightInd w:val="0"/>
              <w:rPr>
                <w:rFonts w:ascii="Times New Roman" w:hAnsi="Times New Roman" w:cs="Times New Roman"/>
                <w:sz w:val="18"/>
                <w:szCs w:val="18"/>
              </w:rPr>
            </w:pP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resulting scale is C-C#-D-Eb-E-F-F#-G-G#-A-Bb-B-C. Mersenne uses only sharps as alteration signs. The underlying C-major scale has a flat second degree and is of the form t-T-S-T-t-T-S, so that the solmisation agrees with </w:t>
            </w:r>
            <w:proofErr w:type="gramStart"/>
            <w:r w:rsidRPr="00C15DFC">
              <w:rPr>
                <w:rFonts w:ascii="Times New Roman" w:hAnsi="Times New Roman" w:cs="Times New Roman"/>
                <w:sz w:val="18"/>
                <w:szCs w:val="18"/>
              </w:rPr>
              <w:t>Descartes‘ solmisation</w:t>
            </w:r>
            <w:proofErr w:type="gramEnd"/>
            <w:r w:rsidRPr="00C15DFC">
              <w:rPr>
                <w:rFonts w:ascii="Times New Roman" w:hAnsi="Times New Roman" w:cs="Times New Roman"/>
                <w:sz w:val="18"/>
                <w:szCs w:val="18"/>
              </w:rPr>
              <w:t xml:space="preserve"> [316, 208, 209].</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solmisation syllable is given for both Bb (B-FA) and B (MI).</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is a complete analysis of the scale, where for each pair of notes (except for the semitones) both possible ratios are indicated on the connecting line. For example, B-D (MI-RE) has the ratios 32:27 and 27:16 corresponding to a Pythagorean minor third and a Pythagorean major sixth.</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was probably inspired by a similar diagram for the syntonic diatonic scale by Johannes Lippius (1612) [515]. Mersenne’s estimation of the octave as a multiple of the syntonic comma [210] has also its predecessor in Lippius: “Octava comprehendit Commata ultrà quinquaginta” [(LIPP_1612) Lippius 1612, fol. C7r].</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ix Divisions de l'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36_mersenne_HarmUniv_TraitezDesConsDiss_Livre_II_DesDissonances_140__SixDivisionsDeLOctav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ix consonant divisions of the octave correspond to the perfect major triad and its inversions (I, II, III) and to the perfect minor triad and its inversions (IV, V, VI) if the numbers are taken as frequency proportion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on-Standard Division of the 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2_Salmon_ThePracticalTheory_BritishLibrary_Add_MS_4919_fol_6r_01_NonStandardDivOfOctav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ystematic division of the octave into superparticular ratios. The musically non-standard intervals and ratios are highlighted with dot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last row shows “The four Chromatic Hemitones being the accidentall flats &amp; sharps”, which are obtained by the arithmetical division of the major and the minor tones into consecutive superparticular ratios. Together with the ordinary diatonic semitone (16:15) Salmon’s chromatic scale has five different semitones [217, 21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2_Salmon_ThePracticalTheory_BritishLibrary_Add_MS_4919_fol_6r_02_Syntonic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erivation of the syntonic diatonic scale. The non-arithmetic divisions of the minor third and the fourth are indicated with dots. The second degree D is a major tone above the “Key” C.</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The solmisation by four syllables fa, sol, la, mi agrees with the distribution of major and minor 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21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and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rsidP="00C15DFC">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5_Salmon_TheTheoryOfMusickReduced_2041_RoyalSocietyOfLondon_SyntonicDiatonicAnd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Syntonic diatonic scale embedded into chromatic scales that use the semitones 16:15, 17:16, 18:17, 19:18 and 20:19. The division of the diatonic tones, by sharps only, have the smaller intervals below, so that 18:17 and 20:19 stand for chromatic semitones, and 17:16 and 19:18 for diatonic semitones. The chromatic semitone 18:17 is greater than the diatonic semitone 19:18. Since C-D# of the ratio 45:38 (= (9/8) </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 xml:space="preserve"> (20/19)) is different from a minor third 6:5 (= (9/8) </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 xml:space="preserve"> (16/15)), a second chromatic scale beginning at A, with the same set of pitch classes, is given. The two chromatic scales are chromatic scales for C-major and A-minor. The order of the major and minor tones in C-D-E for the A-minor diatonic scale should be reversed in order to obtain perfect minor triads on A, D and 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almon’s chromatic scale has five different semitones, but the difference between the greatest and the smallest semitone is smaller than in the ordinary syntonic chromatic scales based on Pythagorean fifths and syntonic thirds only. This means that Salmon’s scale is closer to 12-tet than these other scal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ute Tuning</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05_Salmon_TheTheoryOfMusickReduced_Foldout_RoyalSocietyOfLondon_LuteTuning.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uning of the lute with Salmon’s chromatic scale. [21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1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rcator: 53-tet</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1_Holder_William__A_Treatise_of_the_natural_grounds_079_080_mercator_53tet.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2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berrat Mersennu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1_Holder_William__A_Treatise_of_the_natural_grounds_079_aberratMersennu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Mercator has noticed Mersenne’s inaccurate estimation of the octave with syntonic commas. Actually, Mersenne claimed that the octave is between 58.5 and 59 commas. The true value 55.80 is closer to 56 than to 55. Since Mercator has used logarithms, it is astonishing that he did not get a more accurate result. [21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2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3-tet Interval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31_Holder_William__A_Treatise_of_the_natural_grounds_080_53tet_interval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izes of the syntonic intervals expressed in terms of Mercator’s “artificial comma” of 1/53 octave. A diesis is the difference between the octave and three major thirds and has the ratio 128:12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22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731_Holder_William__A_Treatise_of_the_natural_grounds_ad_118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 Syntonic diatonic scale with a minor tone C-D together with the surrounding chromatic scale, C-C#-D-Eb-E-F-F#-G-G#-A-Bb-B-C. The chromatic semitones are all the same ratio 25:24, so that there are three diatonic semitones 27:25 and four diatonic semitones 16:15 in the scal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I-IV: It is shown how the diatonic scale is distorted if the same set of pitch classes is used in a different key. The D-minor scale (II) has a big semitone A-Bb (27:25) and two consecutive minor tones Bb-C-D. The D-major scale (III) has a big semitone F#-G. The Cb-major scale, however, has many inaccurate interval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28_beeckman__consonanceCircle__MS_Middelburg_167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is clearly visible that the lines bounding the intervals do not all meet at a single point (as they were intended to). It is also quite clear that the diagram is seriously inaccurate in other respects. BeW</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28_beeckman__diatonicScale_1__MS_Middelburg_171_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traight line conne</w:t>
            </w:r>
            <w:r w:rsidR="008A6A5F">
              <w:rPr>
                <w:rFonts w:ascii="Times New Roman" w:hAnsi="Times New Roman" w:cs="Times New Roman"/>
                <w:sz w:val="18"/>
                <w:szCs w:val="18"/>
              </w:rPr>
              <w:t>cting 228 with 405, the tritone</w:t>
            </w:r>
            <w:r w:rsidRPr="00C15DFC">
              <w:rPr>
                <w:rFonts w:ascii="Times New Roman" w:hAnsi="Times New Roman" w:cs="Times New Roman"/>
                <w:sz w:val="18"/>
                <w:szCs w:val="18"/>
              </w:rPr>
              <w:t xml:space="preserve">, does not go through the centre of the circle. The maior tone 405-360 is much smaller than the minor tone 360-324. The two semitones are not equal and the “Schisma” (syntonic </w:t>
            </w:r>
            <w:r w:rsidRPr="00C15DFC">
              <w:rPr>
                <w:rFonts w:ascii="Times New Roman" w:hAnsi="Times New Roman" w:cs="Times New Roman"/>
                <w:sz w:val="18"/>
                <w:szCs w:val="18"/>
              </w:rPr>
              <w:lastRenderedPageBreak/>
              <w:t>comma) is about half the size of the semi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Nevertheless, the diagram is almost symmetric about the vertical diameter, which clearly indicates the logarithmic understanding of pitch.</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3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28_beeckman__diatonicScale_2__MS_Middelburg_171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fifth D-A is almost on a straight line. The minor tone C-D is much larger than the major tones D-E and F-G.</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28_beeckman__hexachords__MS_Middelburg_172r.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t first sight, this diagram seems to be the most accurate of the Middelburg manuscript. However, the fifths E-B is on the vertical diameter of the circle and the semitone B-C is much larger than the semitones E-F and A-Bb.</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5_descartes__consonanceCircle__MS_Leiden_ublwhs_hug_29_a_f042v.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5_descartes__diatonicScale_1__MS_Leiden_ublwhs_hug_29_a_f047v.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shows the pitch symmetry in the syntonic diatonic scale, which corresponds to the symmetry in the names of the interval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However, the minor tone on top (360:324) has the same size (60°) as the adjacent major tones, so that the tritone (405:288 = 45:32) – on the horizontal diameter – measures 180° instead of 177°. The semitones are about half the size of the major tones. Therefore and because of the “Schisma” (the syntonic comma) the two minor tones at the bottom are clearly smaller than the major 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Possibly, the diagram has been constructed based on the knowledge that the octave is close to six major tones of about 60° (correct: 61.2°), or five major tones and two semitones of about 30° (correct: 33.5°), so that the point of reference are the easily constructible angl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ize of the syntonic comma could have been estimated through the comparable size of the Pythagorean comma: Boethius knew that the size of the major tone is between 7 and 9 Pythagorean commas. The Schisma in the diagram, however, is much bigger than a seventh of a major tone. Otherwise, it would have been difficult to add the designation of the interval to the drawing…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5_descartes__diatonicscale_2__MS_Leiden_ublwhs_hug_29_a_f047v.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is symmetric diagram, too, makes no distinction between the angles of the minor and major tones (as [306]), and the semitones are all about 15°. Again, the tritones E-Bb and F-B are on diameters. A straight edge compass construction seems to have been begun at the bottom as the dark dots on the circle line seem to indicate.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ymmetry in the diagrams of the diatonic scales is also present in the Ms. Groningen [310, 311] and, with the exception of the 1653 English edition [322, 323, 326, 327, 328], in all the printed editions of Descartes’ </w:t>
            </w:r>
            <w:r w:rsidR="00727877">
              <w:rPr>
                <w:rFonts w:ascii="Times New Roman" w:hAnsi="Times New Roman" w:cs="Times New Roman"/>
                <w:sz w:val="18"/>
                <w:szCs w:val="18"/>
              </w:rPr>
              <w:t>“</w:t>
            </w:r>
            <w:r w:rsidRPr="00C15DFC">
              <w:rPr>
                <w:rFonts w:ascii="Times New Roman" w:hAnsi="Times New Roman" w:cs="Times New Roman"/>
                <w:sz w:val="18"/>
                <w:szCs w:val="18"/>
              </w:rPr>
              <w:t>Compendium musicae</w:t>
            </w:r>
            <w:r w:rsidR="00727877">
              <w:rPr>
                <w:rFonts w:ascii="Times New Roman" w:hAnsi="Times New Roman" w:cs="Times New Roman"/>
                <w:sz w:val="18"/>
                <w:szCs w:val="18"/>
              </w:rPr>
              <w:t>”</w:t>
            </w:r>
            <w:r w:rsidRPr="00C15DFC">
              <w:rPr>
                <w:rFonts w:ascii="Times New Roman" w:hAnsi="Times New Roman" w:cs="Times New Roman"/>
                <w:sz w:val="18"/>
                <w:szCs w:val="18"/>
              </w:rPr>
              <w:t xml:space="preserve">.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35_descartes__hexachords__MS_Leiden_ublwhs_hug_29_a_f048v.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0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40_descartes__consonanceCircle___MS_Groningen.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40_descartes__diatonicScale_1__MS_Groninge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ize of the “Schisma” (syntonic comma) is very accurate. No distinction is made between major and minor tones; they are all about 60°. The minor tone 432-405 is little smaller than the minor tone 288-54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40_descartes__diatonicScale_2__MS_Groninge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agram makes no distinction between major and minor tones. There are </w:t>
            </w:r>
            <w:r w:rsidRPr="00C15DFC">
              <w:rPr>
                <w:rFonts w:ascii="Times New Roman" w:hAnsi="Times New Roman" w:cs="Times New Roman"/>
                <w:sz w:val="18"/>
                <w:szCs w:val="18"/>
              </w:rPr>
              <w:lastRenderedPageBreak/>
              <w:t>some visible traces from a compasses construction: The angles of the tones measure 60° and the angles of the semitones 3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31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40_descartes__hexachords__MS_Groninge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necessarily distinguishes the major from the minor 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0_descartes___consonanceCircle__19_BnF.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0_descartes__diatonicScale_1__32_BnF.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minor tone 360-324 is equal to the adjacent major tones (60°). The other minor tones are smaller. The angle of the “Schisma” is too large, so that it can hold the tex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0_descartes__diatonicScale_2__32_BnF.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minor tone G-A and C-D are smaller than the major tones D-E and F-G. The semitones measure about 1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1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0_descartes__hexachords__35_BnF.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_consonanceCircle__en_017.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Both the fifth and the fourth measure 180° and both thirds, the major and the minor, measure 90°. The circle defined by the numbers 2, 3 (, 4) represents half a monochord string of length 4. Likewise, 4, 5, 6 (</w:t>
            </w:r>
            <w:proofErr w:type="gramStart"/>
            <w:r w:rsidRPr="00C15DFC">
              <w:rPr>
                <w:rFonts w:ascii="Times New Roman" w:hAnsi="Times New Roman" w:cs="Times New Roman"/>
                <w:sz w:val="18"/>
                <w:szCs w:val="18"/>
              </w:rPr>
              <w:t>,8</w:t>
            </w:r>
            <w:proofErr w:type="gramEnd"/>
            <w:r w:rsidRPr="00C15DFC">
              <w:rPr>
                <w:rFonts w:ascii="Times New Roman" w:hAnsi="Times New Roman" w:cs="Times New Roman"/>
                <w:sz w:val="18"/>
                <w:szCs w:val="18"/>
              </w:rPr>
              <w:t>) indicate half a monochord string of length 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_diatonicScale_1__en_03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ircumference corresponds to one halve of a string of length 576. The string is attached at E = 576, its middle is at E = 288, the position of the bridge corresponds to 0 (not show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angles of the semitone E-F and the major tone D-E are almost equal, since they are </w:t>
            </w:r>
            <w:r w:rsidRPr="00C15DFC">
              <w:rPr>
                <w:rFonts w:ascii="Times New Roman" w:hAnsi="Times New Roman" w:cs="Times New Roman"/>
                <w:sz w:val="18"/>
                <w:szCs w:val="18"/>
                <w:highlight w:val="yellow"/>
              </w:rPr>
              <w:t>nearly</w:t>
            </w:r>
            <w:r w:rsidRPr="00C15DFC">
              <w:rPr>
                <w:rFonts w:ascii="Times New Roman" w:hAnsi="Times New Roman" w:cs="Times New Roman"/>
                <w:sz w:val="18"/>
                <w:szCs w:val="18"/>
              </w:rPr>
              <w:t xml:space="preserve"> an octave apar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angles of the two semitones are equal, which is inconsistent with the idea of the circular string.</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ames of the pitches are not given in the other editions and the manuscript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_diatonicScale_2_compendium__en_032.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066013"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fr-CH"/>
              </w:rPr>
            </w:pPr>
            <w:r w:rsidRPr="00C15DFC">
              <w:rPr>
                <w:rFonts w:ascii="Times New Roman" w:hAnsi="Times New Roman" w:cs="Times New Roman"/>
                <w:sz w:val="18"/>
                <w:szCs w:val="18"/>
                <w:lang w:val="fr-CH"/>
              </w:rPr>
              <w:t>1653_descartes__hexachords_compendium__en_035.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lang w:val="fr-CH"/>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brouncker__consonanceCircle__animadv_070.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brouncker__diatonicScale_1_A__animadv_074.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brouncker__diatonicScale_1_B__animadv_075.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3_descartes_brouncker__diatonicScale_1_C__animadv_076.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2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6_descartes__consonanceCircle__brockt_1978_20.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6_descartes__diatonicScale_1__brockt_1978_36.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6_descartes__diatonicScale_2__brockt_1978_36.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56_descartes__hexachords__brockt_1978_40.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68_descartes__consonanceCircle__buzon_2012_078.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68_descartes__diatonicScale_1__buzon_2012_100_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contrast to the 1650-Utrecht edition [314], the angles of the minor tones are consistently smaller than the angles of the major 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68_descartes__diatonicScale_2__buzon_2012_100_B</w:t>
            </w:r>
            <w:r w:rsidRPr="00C15DFC">
              <w:rPr>
                <w:rFonts w:ascii="Times New Roman" w:hAnsi="Times New Roman" w:cs="Times New Roman"/>
                <w:sz w:val="18"/>
                <w:szCs w:val="18"/>
              </w:rPr>
              <w:lastRenderedPageBreak/>
              <w:t>.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lastRenderedPageBreak/>
              <w:t xml:space="preserve">Differently from [334], the angles of the minor tones measure 60°, and they are </w:t>
            </w:r>
            <w:r w:rsidRPr="00C15DFC">
              <w:rPr>
                <w:rFonts w:ascii="Times New Roman" w:hAnsi="Times New Roman" w:cs="Times New Roman"/>
                <w:sz w:val="18"/>
                <w:szCs w:val="18"/>
              </w:rPr>
              <w:lastRenderedPageBreak/>
              <w:t>larger than the major tones. The angle of the semitone E-F is far too small.</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33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68_descartes__hexachords__buzon_2012_104.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is an accurate copy of the corresponding diagram of the Utrecht edition [31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83_descartes__consonanceCircle__17_pdf_172.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1</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83_descartes__diatonicScale_1__28_pdf_174.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3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2</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83_descartes__diatonicScale_2__28_pdf_174.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autoSpaceDE w:val="0"/>
              <w:autoSpaceDN w:val="0"/>
              <w:adjustRightInd w:val="0"/>
              <w:rPr>
                <w:rFonts w:ascii="Times New Roman" w:hAnsi="Times New Roman" w:cs="Times New Roman"/>
                <w:sz w:val="18"/>
                <w:szCs w:val="18"/>
              </w:rPr>
            </w:pP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34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83_descartes__hexachords__30_pdf_16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ote mi (B) of the inner ring has been forgotte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reek Tetr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5_de_Podio_Guillermus_Ars_musicorum_Liber_II_XII_greekTetr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hree Greek tetrachords, enharmonic, chromatic and diatonic. In all three cases, the notes are labelled b-c-d-e, so that c and d have a variable position and stand for different pitches. The minor third in the chromatic genus is called “Trihemitonus” and not “Semiditonus”, which shows that the fourth consists of seven (not equally sized) semitone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t is unclear whether the two </w:t>
            </w:r>
            <w:proofErr w:type="gramStart"/>
            <w:r w:rsidRPr="00C15DFC">
              <w:rPr>
                <w:rFonts w:ascii="Times New Roman" w:hAnsi="Times New Roman" w:cs="Times New Roman"/>
                <w:sz w:val="18"/>
                <w:szCs w:val="18"/>
              </w:rPr>
              <w:t>diesis’</w:t>
            </w:r>
            <w:proofErr w:type="gramEnd"/>
            <w:r w:rsidRPr="00C15DFC">
              <w:rPr>
                <w:rFonts w:ascii="Times New Roman" w:hAnsi="Times New Roman" w:cs="Times New Roman"/>
                <w:sz w:val="18"/>
                <w:szCs w:val="18"/>
              </w:rPr>
              <w:t xml:space="preserve"> in the enharmonic genus are the same ratio. If they were, their ratio would be the square root of 256:243.</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tonic genus is given with solmisatio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ne could think that the spacing of the notes in the x-direction represents interval size. However the arc of the “Tonus” c-d is wider than the arc of d-e. Since all the other diagrams seem to indicate positions on the monochord [402, 403, 404], it is more likely that this diagram is of the same kin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Two Octav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5_de_Podio_Guillermus_Ars_musicorum_Liber_III_XX_diatonicScaleTwoOctav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atonic scale over two octaves. The horizontal spacing of the notes is that of a monochord. The A is positioned at the beginning, in the middle and at three quarters of the entire string symbolized by an arc without a label. As an interval this arc represents infinity...</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econd octave has both Bb and B. The minor third A-C is divided into a minor plus a major plus a minor semitone. The minor semitone (s) in the Pythagorean tuning is 256:243, and the major semitone (S) is 2187:2048. The scale contains two diatonic tetrachords A-Bb-C-D and B-C-D-E of the structure sTT.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w:t>
            </w:r>
            <w:r w:rsidRPr="00C15DFC">
              <w:rPr>
                <w:rFonts w:ascii="Times New Roman" w:hAnsi="Times New Roman" w:cs="Times New Roman"/>
                <w:color w:val="000000"/>
                <w:sz w:val="18"/>
                <w:szCs w:val="18"/>
                <w:highlight w:val="yellow"/>
              </w:rPr>
              <w:t>k</w:t>
            </w:r>
            <w:r w:rsidRPr="00C15DFC">
              <w:rPr>
                <w:rFonts w:ascii="Times New Roman" w:hAnsi="Times New Roman" w:cs="Times New Roman"/>
                <w:color w:val="000000"/>
                <w:sz w:val="18"/>
                <w:szCs w:val="18"/>
              </w:rPr>
              <w:t>ty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5_de_Podio_Guillermus_Ars_musicorum_Liber_III_XXI_tetracty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8A6A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onsonances of the Pythagorean tetraktys in ascending order giving the notes </w:t>
            </w:r>
            <w:r w:rsidR="008A6A5F">
              <w:rPr>
                <w:rFonts w:ascii="Times New Roman" w:hAnsi="Times New Roman" w:cs="Times New Roman"/>
                <w:sz w:val="18"/>
                <w:szCs w:val="18"/>
              </w:rPr>
              <w:t>Gamma</w:t>
            </w:r>
            <w:r w:rsidRPr="00C15DFC">
              <w:rPr>
                <w:rFonts w:ascii="Times New Roman" w:hAnsi="Times New Roman" w:cs="Times New Roman"/>
                <w:sz w:val="18"/>
                <w:szCs w:val="18"/>
              </w:rPr>
              <w:t>-C-D-G-d-g over a monochord string. The spacing is not very accurat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tonu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5_de_Podio_Guillermus_Ars_musicorum_Liber_III_XXVIII_tritonu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ritonus. Three Pythagorean tones in a row forming a tritone. The corresponding notes would be Bb-C-D-E. An arc forming a fourth ends at E, so that the lowest tone is divided by B into a major and a minor semitone. The indicated labels “semitonus maj.” and “Coma” are misleading. It is not true that T = c</w:t>
            </w:r>
            <w:r w:rsidRPr="00C15DFC">
              <w:rPr>
                <w:rFonts w:ascii="Times New Roman" w:hAnsi="Times New Roman" w:cs="Times New Roman"/>
                <w:sz w:val="18"/>
                <w:szCs w:val="18"/>
                <w:vertAlign w:val="subscript"/>
              </w:rPr>
              <w:t>P</w:t>
            </w:r>
            <w:r w:rsidRPr="00C15DFC">
              <w:rPr>
                <w:rFonts w:ascii="Times New Roman" w:hAnsi="Times New Roman" w:cs="Times New Roman"/>
                <w:sz w:val="18"/>
                <w:szCs w:val="18"/>
              </w:rPr>
              <w:t>+ S + s, but T = S + s = c</w:t>
            </w:r>
            <w:r w:rsidRPr="00C15DFC">
              <w:rPr>
                <w:rFonts w:ascii="Times New Roman" w:hAnsi="Times New Roman" w:cs="Times New Roman"/>
                <w:sz w:val="18"/>
                <w:szCs w:val="18"/>
                <w:vertAlign w:val="subscript"/>
              </w:rPr>
              <w:t>P</w:t>
            </w:r>
            <w:r w:rsidRPr="00C15DFC">
              <w:rPr>
                <w:rFonts w:ascii="Times New Roman" w:hAnsi="Times New Roman" w:cs="Times New Roman"/>
                <w:sz w:val="18"/>
                <w:szCs w:val="18"/>
              </w:rPr>
              <w:t xml:space="preserve"> + s + s. The size of the comma is depicted inaccurately larg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sizes of the arcs of the tones are approximately in the proportion </w:t>
            </w:r>
            <w:proofErr w:type="gramStart"/>
            <w:r w:rsidRPr="00C15DFC">
              <w:rPr>
                <w:rFonts w:ascii="Times New Roman" w:hAnsi="Times New Roman" w:cs="Times New Roman"/>
                <w:sz w:val="18"/>
                <w:szCs w:val="18"/>
              </w:rPr>
              <w:t>40 :</w:t>
            </w:r>
            <w:proofErr w:type="gramEnd"/>
            <w:r w:rsidRPr="00C15DFC">
              <w:rPr>
                <w:rFonts w:ascii="Times New Roman" w:hAnsi="Times New Roman" w:cs="Times New Roman"/>
                <w:sz w:val="18"/>
                <w:szCs w:val="18"/>
              </w:rPr>
              <w:t> 37 : 32. The diagram seems to represent a part of a monochor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the Pythagorean comma with the Pythagorean semiton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51_Stapul_Jac_Fabrum__Musica_LibrisQuatuorDemonstrata_pdf_050.jpg</w:t>
            </w:r>
          </w:p>
        </w:tc>
        <w:tc>
          <w:tcPr>
            <w:tcW w:w="6017" w:type="dxa"/>
            <w:tcBorders>
              <w:top w:val="single" w:sz="4" w:space="0" w:color="auto"/>
              <w:left w:val="single" w:sz="4" w:space="0" w:color="auto"/>
              <w:bottom w:val="single" w:sz="4" w:space="0" w:color="auto"/>
              <w:right w:val="single" w:sz="4" w:space="0" w:color="auto"/>
            </w:tcBorders>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 xml:space="preserve">The table of numbers compares the Pythagorean comma with the Pythagorean semitone. </w:t>
            </w: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A/b is the Pythagorean semitone and c/d the Pythagorean comma. The numbers from e to r occur in groups of three numbers of a similar size.</w:t>
            </w: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 xml:space="preserve">The correct values of the last group would be: </w:t>
            </w:r>
          </w:p>
          <w:p w:rsidR="004F055F" w:rsidRPr="00C15DFC" w:rsidRDefault="004F055F">
            <w:pPr>
              <w:rPr>
                <w:rFonts w:ascii="Times New Roman" w:hAnsi="Times New Roman" w:cs="Times New Roman"/>
                <w:sz w:val="18"/>
                <w:szCs w:val="18"/>
              </w:rPr>
            </w:pP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 xml:space="preserve">p:  263453980612401802360312389697536 = 2^76 </w:t>
            </w:r>
            <w:r w:rsidRPr="00C15DFC">
              <w:rPr>
                <w:rFonts w:ascii="Times New Roman" w:hAnsi="Times New Roman" w:cs="Times New Roman"/>
                <w:sz w:val="18"/>
                <w:szCs w:val="18"/>
              </w:rPr>
              <w:sym w:font="Symbol" w:char="F0B4"/>
            </w:r>
            <w:r w:rsidRPr="00C15DFC">
              <w:rPr>
                <w:rFonts w:ascii="Times New Roman" w:hAnsi="Times New Roman" w:cs="Times New Roman"/>
                <w:sz w:val="18"/>
                <w:szCs w:val="18"/>
              </w:rPr>
              <w:t xml:space="preserve"> 3^20</w:t>
            </w: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q:  278128389443693511257285776231761 = 3^68</w:t>
            </w: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r:  324518553658426726783156020576256 = 2^108</w:t>
            </w:r>
          </w:p>
          <w:p w:rsidR="004F055F" w:rsidRPr="00C15DFC" w:rsidRDefault="004F055F">
            <w:pPr>
              <w:rPr>
                <w:rFonts w:ascii="Times New Roman" w:hAnsi="Times New Roman" w:cs="Times New Roman"/>
                <w:sz w:val="18"/>
                <w:szCs w:val="18"/>
              </w:rPr>
            </w:pPr>
          </w:p>
          <w:p w:rsidR="004F055F" w:rsidRPr="00C15DFC" w:rsidRDefault="004F055F">
            <w:pPr>
              <w:rPr>
                <w:rFonts w:ascii="Times New Roman" w:hAnsi="Times New Roman" w:cs="Times New Roman"/>
                <w:sz w:val="18"/>
                <w:szCs w:val="18"/>
              </w:rPr>
            </w:pPr>
            <w:proofErr w:type="gramStart"/>
            <w:r w:rsidRPr="00C15DFC">
              <w:rPr>
                <w:rFonts w:ascii="Times New Roman" w:hAnsi="Times New Roman" w:cs="Times New Roman"/>
                <w:sz w:val="18"/>
                <w:szCs w:val="18"/>
              </w:rPr>
              <w:t>q/p</w:t>
            </w:r>
            <w:proofErr w:type="gramEnd"/>
            <w:r w:rsidRPr="00C15DFC">
              <w:rPr>
                <w:rFonts w:ascii="Times New Roman" w:hAnsi="Times New Roman" w:cs="Times New Roman"/>
                <w:sz w:val="18"/>
                <w:szCs w:val="18"/>
              </w:rPr>
              <w:t xml:space="preserve"> is the ratio of 4 Pythagorean commas, r/p the ratio of 4 Pythagorean semitones and r/q the ratio of 4 Pythagorean semitones minus 4 Pythagorean commas, a ratio that is close to the Pythagorean minor third 32:27.</w:t>
            </w:r>
          </w:p>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 xml:space="preserve">Faber Stapulensis concludes the second book of his “Elementa musicalia” by stating that the tone (9 : 8) is greater than seven commas, because it consist of two semitones (that are each greater than three commas) and a comma [(FABE_1551) Faber Stapulensis 1551, §36]: </w:t>
            </w:r>
            <w:r w:rsidRPr="00C15DFC">
              <w:rPr>
                <w:rFonts w:ascii="Times New Roman" w:hAnsi="Times New Roman" w:cs="Times New Roman"/>
                <w:position w:val="-12"/>
                <w:sz w:val="18"/>
                <w:szCs w:val="18"/>
                <w:vertAlign w:val="superscript"/>
              </w:rPr>
              <w:object w:dxaOrig="2070" w:dyaOrig="255">
                <v:shape id="_x0000_i1027" type="#_x0000_t75" style="width:103.4pt;height:12.65pt" o:ole="">
                  <v:imagedata r:id="rId13" o:title=""/>
                </v:shape>
                <o:OLEObject Type="Embed" ProgID="Equation.DSMT4" ShapeID="_x0000_i1027" DrawAspect="Content" ObjectID="_1549270585" r:id="rId14"/>
              </w:object>
            </w:r>
            <w:r w:rsidRPr="00C15DFC">
              <w:rPr>
                <w:rFonts w:ascii="Times New Roman" w:hAnsi="Times New Roman" w:cs="Times New Roman"/>
                <w:sz w:val="18"/>
                <w:szCs w:val="18"/>
              </w:rPr>
              <w:t xml:space="preserve">. </w:t>
            </w:r>
          </w:p>
          <w:p w:rsidR="004F055F" w:rsidRPr="00C15DFC" w:rsidRDefault="004F055F">
            <w:pPr>
              <w:autoSpaceDE w:val="0"/>
              <w:autoSpaceDN w:val="0"/>
              <w:adjustRightInd w:val="0"/>
              <w:rPr>
                <w:rFonts w:ascii="Times New Roman" w:hAnsi="Times New Roman" w:cs="Times New Roman"/>
                <w:sz w:val="18"/>
                <w:szCs w:val="18"/>
                <w:vertAlign w:val="superscript"/>
              </w:rPr>
            </w:pPr>
            <w:r w:rsidRPr="00C15DFC">
              <w:rPr>
                <w:rFonts w:ascii="Times New Roman" w:hAnsi="Times New Roman" w:cs="Times New Roman"/>
                <w:sz w:val="18"/>
                <w:szCs w:val="18"/>
              </w:rPr>
              <w:t xml:space="preserve">Remarkably, he does not give the upper </w:t>
            </w:r>
            <w:proofErr w:type="gramStart"/>
            <w:r w:rsidRPr="00C15DFC">
              <w:rPr>
                <w:rFonts w:ascii="Times New Roman" w:hAnsi="Times New Roman" w:cs="Times New Roman"/>
                <w:sz w:val="18"/>
                <w:szCs w:val="18"/>
              </w:rPr>
              <w:t xml:space="preserve">bound </w:t>
            </w:r>
            <w:proofErr w:type="gramEnd"/>
            <w:r w:rsidRPr="00C15DFC">
              <w:rPr>
                <w:rFonts w:ascii="Times New Roman" w:hAnsi="Times New Roman" w:cs="Times New Roman"/>
                <w:position w:val="-12"/>
                <w:sz w:val="18"/>
                <w:szCs w:val="18"/>
                <w:vertAlign w:val="superscript"/>
              </w:rPr>
              <w:object w:dxaOrig="2415" w:dyaOrig="300">
                <v:shape id="_x0000_i1028" type="#_x0000_t75" style="width:120.85pt;height:14.85pt" o:ole="">
                  <v:imagedata r:id="rId15" o:title=""/>
                </v:shape>
                <o:OLEObject Type="Embed" ProgID="Equation.DSMT4" ShapeID="_x0000_i1028" DrawAspect="Content" ObjectID="_1549270586" r:id="rId16"/>
              </w:object>
            </w:r>
            <w:r w:rsidRPr="00C15DFC">
              <w:rPr>
                <w:rFonts w:ascii="Times New Roman" w:hAnsi="Times New Roman" w:cs="Times New Roman"/>
                <w:sz w:val="18"/>
                <w:szCs w:val="18"/>
              </w:rPr>
              <w:t>, although he says – what the correct table would prove – that four commas are greater than a semitone. The correct value for the tone (</w:t>
            </w:r>
            <w:proofErr w:type="gramStart"/>
            <w:r w:rsidRPr="00C15DFC">
              <w:rPr>
                <w:rFonts w:ascii="Times New Roman" w:hAnsi="Times New Roman" w:cs="Times New Roman"/>
                <w:sz w:val="18"/>
                <w:szCs w:val="18"/>
              </w:rPr>
              <w:t>9 :</w:t>
            </w:r>
            <w:proofErr w:type="gramEnd"/>
            <w:r w:rsidRPr="00C15DFC">
              <w:rPr>
                <w:rFonts w:ascii="Times New Roman" w:hAnsi="Times New Roman" w:cs="Times New Roman"/>
                <w:sz w:val="18"/>
                <w:szCs w:val="18"/>
              </w:rPr>
              <w:t xml:space="preserve"> 8) is </w:t>
            </w:r>
            <w:r w:rsidRPr="00C15DFC">
              <w:rPr>
                <w:rFonts w:ascii="Times New Roman" w:hAnsi="Times New Roman" w:cs="Times New Roman"/>
                <w:position w:val="-12"/>
                <w:sz w:val="18"/>
                <w:szCs w:val="18"/>
                <w:vertAlign w:val="superscript"/>
              </w:rPr>
              <w:object w:dxaOrig="795" w:dyaOrig="255">
                <v:shape id="_x0000_i1029" type="#_x0000_t75" style="width:39.7pt;height:12.65pt" o:ole="">
                  <v:imagedata r:id="rId17" o:title=""/>
                </v:shape>
                <o:OLEObject Type="Embed" ProgID="Equation.DSMT4" ShapeID="_x0000_i1029" DrawAspect="Content" ObjectID="_1549270587" r:id="rId18"/>
              </w:objec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40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eometric division of musical interval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51_Stapul_Jac_Fabrum__Musica_LibrisQuatuorDemonstrata_pdf_069.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onstruction is used to illustrate that any ratio can be divided geometrically, so that the given musical interval is exactly halved.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t makes use of Euclid’s altitude theorem. If bc – and not Ab – is viewed as the full string, this works well: bk, the height in the right triangle Afk, is the geometric mean of bf and bA</w:t>
            </w:r>
            <w:r w:rsidR="004A0D8E">
              <w:rPr>
                <w:rFonts w:ascii="Times New Roman" w:hAnsi="Times New Roman" w:cs="Times New Roman"/>
                <w:sz w:val="18"/>
                <w:szCs w:val="18"/>
              </w:rPr>
              <w:t xml:space="preserve"> </w:t>
            </w:r>
            <w:r w:rsidRPr="00C15DFC">
              <w:rPr>
                <w:rFonts w:ascii="Times New Roman" w:hAnsi="Times New Roman" w:cs="Times New Roman"/>
                <w:sz w:val="18"/>
                <w:szCs w:val="18"/>
              </w:rPr>
              <w:t>=</w:t>
            </w:r>
            <w:r w:rsidR="004A0D8E">
              <w:rPr>
                <w:rFonts w:ascii="Times New Roman" w:hAnsi="Times New Roman" w:cs="Times New Roman"/>
                <w:sz w:val="18"/>
                <w:szCs w:val="18"/>
              </w:rPr>
              <w:t xml:space="preserve"> </w:t>
            </w:r>
            <w:r w:rsidRPr="00C15DFC">
              <w:rPr>
                <w:rFonts w:ascii="Times New Roman" w:hAnsi="Times New Roman" w:cs="Times New Roman"/>
                <w:sz w:val="18"/>
                <w:szCs w:val="18"/>
              </w:rPr>
              <w:t xml:space="preserve">bc, so that bk is half an octave higher than bc. Likewise, bi is half a Pythagorean fifth higher than </w:t>
            </w:r>
            <w:proofErr w:type="gramStart"/>
            <w:r w:rsidRPr="00C15DFC">
              <w:rPr>
                <w:rFonts w:ascii="Times New Roman" w:hAnsi="Times New Roman" w:cs="Times New Roman"/>
                <w:sz w:val="18"/>
                <w:szCs w:val="18"/>
              </w:rPr>
              <w:t>bc,</w:t>
            </w:r>
            <w:proofErr w:type="gramEnd"/>
            <w:r w:rsidRPr="00C15DFC">
              <w:rPr>
                <w:rFonts w:ascii="Times New Roman" w:hAnsi="Times New Roman" w:cs="Times New Roman"/>
                <w:sz w:val="18"/>
                <w:szCs w:val="18"/>
              </w:rPr>
              <w:t xml:space="preserve"> and bh is half a syntonic minor third higher than bc. [503]</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0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Circular Pitches, Three Octav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67_circularPitchesThreeOctav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ircular arrangement of the octave species according to Ptolemy. This is an early use of the circle for representing pitch. The full circle comprises three octaves. In this respect the diagram is similar to the transposition wheel by Robert Fludd [51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five tones with two fourth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323_De_Muris_Johannes__Musica_speculativa_fol_099r_QuinqueToniBisDiatesser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fourths (“Bis Diatesseron”) are smaller than five tones (“quinque toni Continui”). The two proportions begin with the same number 32768 and end with 58254 2/9 and 59049.</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Equal horizontal spacing is used for equal musical intervals in both sub-diagram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one into small interval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323_De_Muris_Johannes__Musica_speculativa_fol_107v_TonusMicrodivisi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Division of the tone (</w:t>
            </w:r>
            <w:proofErr w:type="gramStart"/>
            <w:r w:rsidRPr="00C15DFC">
              <w:rPr>
                <w:rFonts w:ascii="Times New Roman" w:hAnsi="Times New Roman" w:cs="Times New Roman"/>
                <w:sz w:val="18"/>
                <w:szCs w:val="18"/>
              </w:rPr>
              <w:t>4374 :</w:t>
            </w:r>
            <w:proofErr w:type="gramEnd"/>
            <w:r w:rsidRPr="00C15DFC">
              <w:rPr>
                <w:rFonts w:ascii="Times New Roman" w:hAnsi="Times New Roman" w:cs="Times New Roman"/>
                <w:sz w:val="18"/>
                <w:szCs w:val="18"/>
              </w:rPr>
              <w:t xml:space="preserve"> 3888 = 9 : 8) into six small intervals. These six intervals are all different. The proportion reads </w:t>
            </w:r>
            <w:proofErr w:type="gramStart"/>
            <w:r w:rsidRPr="00C15DFC">
              <w:rPr>
                <w:rFonts w:ascii="Times New Roman" w:hAnsi="Times New Roman" w:cs="Times New Roman"/>
                <w:sz w:val="18"/>
                <w:szCs w:val="18"/>
              </w:rPr>
              <w:t>4374 :</w:t>
            </w:r>
            <w:proofErr w:type="gramEnd"/>
            <w:r w:rsidRPr="00C15DFC">
              <w:rPr>
                <w:rFonts w:ascii="Times New Roman" w:hAnsi="Times New Roman" w:cs="Times New Roman"/>
                <w:sz w:val="18"/>
                <w:szCs w:val="18"/>
              </w:rPr>
              <w:t xml:space="preserve"> 4270 : 4166 : 4131 : 4096 : 3992 : 3888. The symmetric sequence of the differences is 108, 108, 35, 35, 108, </w:t>
            </w:r>
            <w:proofErr w:type="gramStart"/>
            <w:r w:rsidRPr="00C15DFC">
              <w:rPr>
                <w:rFonts w:ascii="Times New Roman" w:hAnsi="Times New Roman" w:cs="Times New Roman"/>
                <w:sz w:val="18"/>
                <w:szCs w:val="18"/>
              </w:rPr>
              <w:t>108</w:t>
            </w:r>
            <w:proofErr w:type="gramEnd"/>
            <w:r w:rsidRPr="00C15DFC">
              <w:rPr>
                <w:rFonts w:ascii="Times New Roman" w:hAnsi="Times New Roman" w:cs="Times New Roman"/>
                <w:sz w:val="18"/>
                <w:szCs w:val="18"/>
              </w:rPr>
              <w:t>. There is a diatonic semitone (</w:t>
            </w:r>
            <w:proofErr w:type="gramStart"/>
            <w:r w:rsidRPr="00C15DFC">
              <w:rPr>
                <w:rFonts w:ascii="Times New Roman" w:hAnsi="Times New Roman" w:cs="Times New Roman"/>
                <w:sz w:val="18"/>
                <w:szCs w:val="18"/>
              </w:rPr>
              <w:t>4096 :</w:t>
            </w:r>
            <w:proofErr w:type="gramEnd"/>
            <w:r w:rsidRPr="00C15DFC">
              <w:rPr>
                <w:rFonts w:ascii="Times New Roman" w:hAnsi="Times New Roman" w:cs="Times New Roman"/>
                <w:sz w:val="18"/>
                <w:szCs w:val="18"/>
              </w:rPr>
              <w:t xml:space="preserve"> 3888 = 256 : 243) labelled “Semitonium minus” at the right side. The corresponding interval </w:t>
            </w:r>
            <w:proofErr w:type="gramStart"/>
            <w:r w:rsidRPr="00C15DFC">
              <w:rPr>
                <w:rFonts w:ascii="Times New Roman" w:hAnsi="Times New Roman" w:cs="Times New Roman"/>
                <w:sz w:val="18"/>
                <w:szCs w:val="18"/>
              </w:rPr>
              <w:t>4374 :</w:t>
            </w:r>
            <w:proofErr w:type="gramEnd"/>
            <w:r w:rsidRPr="00C15DFC">
              <w:rPr>
                <w:rFonts w:ascii="Times New Roman" w:hAnsi="Times New Roman" w:cs="Times New Roman"/>
                <w:sz w:val="18"/>
                <w:szCs w:val="18"/>
              </w:rPr>
              <w:t> 4166 labelled “Lymma” (which is usually used for the semitone 256 : 243) is a smaller musical interval. Therefore, the “Comma” (</w:t>
            </w:r>
            <w:proofErr w:type="gramStart"/>
            <w:r w:rsidRPr="00C15DFC">
              <w:rPr>
                <w:rFonts w:ascii="Times New Roman" w:hAnsi="Times New Roman" w:cs="Times New Roman"/>
                <w:sz w:val="18"/>
                <w:szCs w:val="18"/>
              </w:rPr>
              <w:t>4166 :</w:t>
            </w:r>
            <w:proofErr w:type="gramEnd"/>
            <w:r w:rsidRPr="00C15DFC">
              <w:rPr>
                <w:rFonts w:ascii="Times New Roman" w:hAnsi="Times New Roman" w:cs="Times New Roman"/>
                <w:sz w:val="18"/>
                <w:szCs w:val="18"/>
              </w:rPr>
              <w:t> 4096) in the middle is greater than a true Pythagorean comma.</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erms of the proportion are placed equidistantly, so that the representation is neither that of a monochord nor that of (logarithmic) pitch.</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 similar division of the tone is later given by Glareanus (1547) [30].</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49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ithmetic, geometric and harmonic mean</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492_Gaffurio__Theorica_musicae_fol_037r_arithmeticGeometricHarmonicMea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hree means used in music theory.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rithmetic mean: </w:t>
            </w:r>
            <w:r w:rsidRPr="00C15DFC">
              <w:rPr>
                <w:rFonts w:ascii="Times New Roman" w:hAnsi="Times New Roman" w:cs="Times New Roman"/>
                <w:position w:val="-14"/>
                <w:sz w:val="18"/>
                <w:szCs w:val="18"/>
              </w:rPr>
              <w:object w:dxaOrig="1995" w:dyaOrig="405">
                <v:shape id="_x0000_i1030" type="#_x0000_t75" style="width:99.95pt;height:20.05pt" o:ole="">
                  <v:imagedata r:id="rId19" o:title=""/>
                </v:shape>
                <o:OLEObject Type="Embed" ProgID="Equation.DSMT4" ShapeID="_x0000_i1030" DrawAspect="Content" ObjectID="_1549270588" r:id="rId20"/>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Geometric mean: </w:t>
            </w:r>
            <w:r w:rsidRPr="00C15DFC">
              <w:rPr>
                <w:rFonts w:ascii="Times New Roman" w:hAnsi="Times New Roman" w:cs="Times New Roman"/>
                <w:position w:val="-14"/>
                <w:sz w:val="18"/>
                <w:szCs w:val="18"/>
              </w:rPr>
              <w:object w:dxaOrig="1665" w:dyaOrig="420">
                <v:shape id="_x0000_i1031" type="#_x0000_t75" style="width:83.35pt;height:20.95pt" o:ole="">
                  <v:imagedata r:id="rId21" o:title=""/>
                </v:shape>
                <o:OLEObject Type="Embed" ProgID="Equation.DSMT4" ShapeID="_x0000_i1031" DrawAspect="Content" ObjectID="_1549270589" r:id="rId22"/>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Harmonic mean: </w:t>
            </w:r>
            <w:r w:rsidRPr="00C15DFC">
              <w:rPr>
                <w:rFonts w:ascii="Times New Roman" w:hAnsi="Times New Roman" w:cs="Times New Roman"/>
                <w:position w:val="-36"/>
                <w:sz w:val="18"/>
                <w:szCs w:val="18"/>
              </w:rPr>
              <w:object w:dxaOrig="1995" w:dyaOrig="750">
                <v:shape id="_x0000_i1032" type="#_x0000_t75" style="width:99.95pt;height:37.55pt" o:ole="">
                  <v:imagedata r:id="rId23" o:title=""/>
                </v:shape>
                <o:OLEObject Type="Embed" ProgID="Equation.DSMT4" ShapeID="_x0000_i1032" DrawAspect="Content" ObjectID="_1549270590" r:id="rId24"/>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application of the formulas to the three examples give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position w:val="-14"/>
                <w:sz w:val="18"/>
                <w:szCs w:val="18"/>
              </w:rPr>
              <w:object w:dxaOrig="2160" w:dyaOrig="405">
                <v:shape id="_x0000_i1033" type="#_x0000_t75" style="width:108.2pt;height:20.05pt" o:ole="">
                  <v:imagedata r:id="rId25" o:title=""/>
                </v:shape>
                <o:OLEObject Type="Embed" ProgID="Equation.DSMT4" ShapeID="_x0000_i1033" DrawAspect="Content" ObjectID="_1549270591" r:id="rId26"/>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position w:val="-14"/>
                <w:sz w:val="18"/>
                <w:szCs w:val="18"/>
              </w:rPr>
              <w:object w:dxaOrig="1875" w:dyaOrig="420">
                <v:shape id="_x0000_i1034" type="#_x0000_t75" style="width:93.8pt;height:20.95pt" o:ole="">
                  <v:imagedata r:id="rId27" o:title=""/>
                </v:shape>
                <o:OLEObject Type="Embed" ProgID="Equation.DSMT4" ShapeID="_x0000_i1034" DrawAspect="Content" ObjectID="_1549270592" r:id="rId28"/>
              </w:objec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position w:val="-32"/>
                <w:sz w:val="18"/>
                <w:szCs w:val="18"/>
              </w:rPr>
              <w:object w:dxaOrig="3270" w:dyaOrig="690">
                <v:shape id="_x0000_i1035" type="#_x0000_t75" style="width:163.65pt;height:34.45pt" o:ole="">
                  <v:imagedata r:id="rId29" o:title=""/>
                </v:shape>
                <o:OLEObject Type="Embed" ProgID="Equation.DSMT4" ShapeID="_x0000_i1035" DrawAspect="Content" ObjectID="_1549270593" r:id="rId30"/>
              </w:object>
            </w:r>
            <w:r w:rsidRPr="00C15DFC">
              <w:rPr>
                <w:rFonts w:ascii="Times New Roman" w:hAnsi="Times New Roman" w:cs="Times New Roman"/>
                <w:sz w:val="18"/>
                <w:szCs w:val="18"/>
              </w:rPr>
              <w:t>.</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n the three terms of a harmonic proportion the ratio of the inner differences is equal to the ratio of the outer term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f three numbers are in harmonic proportion as </w:t>
            </w:r>
            <w:proofErr w:type="gramStart"/>
            <w:r w:rsidRPr="00C15DFC">
              <w:rPr>
                <w:rFonts w:ascii="Times New Roman" w:hAnsi="Times New Roman" w:cs="Times New Roman"/>
                <w:sz w:val="18"/>
                <w:szCs w:val="18"/>
              </w:rPr>
              <w:t>3 :</w:t>
            </w:r>
            <w:proofErr w:type="gramEnd"/>
            <w:r w:rsidRPr="00C15DFC">
              <w:rPr>
                <w:rFonts w:ascii="Times New Roman" w:hAnsi="Times New Roman" w:cs="Times New Roman"/>
                <w:sz w:val="18"/>
                <w:szCs w:val="18"/>
              </w:rPr>
              <w:t xml:space="preserve"> 4 : 6 their reciprocals are in arithmetic proportion: </w:t>
            </w:r>
            <w:r w:rsidRPr="00C15DFC">
              <w:rPr>
                <w:rFonts w:ascii="Times New Roman" w:hAnsi="Times New Roman" w:cs="Times New Roman"/>
                <w:position w:val="-12"/>
                <w:sz w:val="18"/>
                <w:szCs w:val="18"/>
              </w:rPr>
              <w:object w:dxaOrig="2550" w:dyaOrig="360">
                <v:shape id="_x0000_i1036" type="#_x0000_t75" style="width:127.4pt;height:17.9pt" o:ole="">
                  <v:imagedata r:id="rId31" o:title=""/>
                </v:shape>
                <o:OLEObject Type="Embed" ProgID="Equation.DSMT4" ShapeID="_x0000_i1036" DrawAspect="Content" ObjectID="_1549270594" r:id="rId32"/>
              </w:object>
            </w:r>
            <w:r w:rsidRPr="00C15DFC">
              <w:rPr>
                <w:rFonts w:ascii="Times New Roman" w:hAnsi="Times New Roman" w:cs="Times New Roman"/>
                <w:sz w:val="18"/>
                <w:szCs w:val="18"/>
              </w:rPr>
              <w:t xml:space="preserve"> and vice versa. In other words harmonic division of a string length ratio corresponds to arithmetic division of a frequency ratio. The division of the octave into a fifth and a fourth is called harmonic division since the related string lengths are in harmonic proportion </w:t>
            </w:r>
            <w:proofErr w:type="gramStart"/>
            <w:r w:rsidRPr="00C15DFC">
              <w:rPr>
                <w:rFonts w:ascii="Times New Roman" w:hAnsi="Times New Roman" w:cs="Times New Roman"/>
                <w:sz w:val="18"/>
                <w:szCs w:val="18"/>
              </w:rPr>
              <w:t>6 :</w:t>
            </w:r>
            <w:proofErr w:type="gramEnd"/>
            <w:r w:rsidRPr="00C15DFC">
              <w:rPr>
                <w:rFonts w:ascii="Times New Roman" w:hAnsi="Times New Roman" w:cs="Times New Roman"/>
                <w:sz w:val="18"/>
                <w:szCs w:val="18"/>
              </w:rPr>
              <w:t> 4 : 3.</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We are more used to arithmetic division of frequency ratios and avoid the term harmonic divisio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492_Gaffurio__Theorica_musicae_fol_056v_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8A6A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diatonic tone system is shown on a monochord. As derived from Boethius’ seven hexachords the lowest octave has only b (natural) the higher octaves have both B </w:t>
            </w:r>
            <w:r w:rsidR="008A6A5F">
              <w:rPr>
                <w:rFonts w:ascii="Times New Roman" w:hAnsi="Times New Roman" w:cs="Times New Roman"/>
                <w:sz w:val="18"/>
                <w:szCs w:val="18"/>
              </w:rPr>
              <w:t>and Bb (forming a chromatic semitone or “</w:t>
            </w:r>
            <w:r w:rsidRPr="00C15DFC">
              <w:rPr>
                <w:rFonts w:ascii="Times New Roman" w:hAnsi="Times New Roman" w:cs="Times New Roman"/>
                <w:sz w:val="18"/>
                <w:szCs w:val="18"/>
              </w:rPr>
              <w:t>apotome</w:t>
            </w:r>
            <w:r w:rsidR="008A6A5F">
              <w:rPr>
                <w:rFonts w:ascii="Times New Roman" w:hAnsi="Times New Roman" w:cs="Times New Roman"/>
                <w:sz w:val="18"/>
                <w:szCs w:val="18"/>
              </w:rPr>
              <w:t>”</w:t>
            </w:r>
            <w:r w:rsidRPr="00C15DFC">
              <w:rPr>
                <w:rFonts w:ascii="Times New Roman" w:hAnsi="Times New Roman" w:cs="Times New Roman"/>
                <w:sz w:val="18"/>
                <w:szCs w:val="18"/>
              </w:rPr>
              <w: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wo semiton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14_cochlaeus_Tetrachordum_musices_tract_I_fol_A4v_TwoSemiton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o Pythagorean diatonic semitones (semitonium minus = limma, 256:243) are less than a whole tone (9:8). The Pythagorean chromatic semitone (semitonium maius = apotome, 2187:2048) is by a Pythagorean comma (531,441:524,288) greater than the Pythagorean diatonic semitone.</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illustrates a statement by Erasmus Heritius (1498): “duo semitonia tonum perficere non possunt” [202].</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n the syntonic tone system, however, the diatonic semitone (16:15) is larger than the chromatic semitones (135:128 and 25:2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t>49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reek tetrachord gener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14_cochlaeus_Tetrachordum_musices_tract_I_fol_A5v_GreekTetr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hree Greek tetrachord genera diatonic, chromatic and enharmonic are displayed synoptically. No difference is made between the semi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ne could get the impression that “tria hemitonia” are equal to three semitones, leading to a fourth of seven equal semitones and that the semitone is divided into equal quarter tones in the enharmonic genu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In contrast to this representation, the Greek tetrachords are usually constructed </w:t>
            </w:r>
            <w:r w:rsidRPr="00C15DFC">
              <w:rPr>
                <w:rFonts w:ascii="Times New Roman" w:hAnsi="Times New Roman" w:cs="Times New Roman"/>
                <w:sz w:val="18"/>
                <w:szCs w:val="18"/>
              </w:rPr>
              <w:lastRenderedPageBreak/>
              <w:t>in reverse order with the small intervals at the bottom.</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sz w:val="18"/>
                <w:szCs w:val="18"/>
              </w:rPr>
              <w:lastRenderedPageBreak/>
              <w:t>50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six tones with the octav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18_Gaffurio__De_harmonia_musicorum_instrumentorum_opus_Lib_II_fol_60v_SexTonisDiapas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omparison of the octave with six tones (9:8). The spacing in the vertical dimension is that of a monochord. The octave “Nete hyperbolaion” above the “Mese” in the middle is indicated at a quarter from the top. The horizontal lines get closer and closer with increasing pitch. The ratio between the tone and the Pythagorean comma is accurate and the comma on top of the octave is represented half as big as the comma at the lower end of the string.</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mall syntonic intervals and their differenc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29_fogliano_Musica_theorica_fol_31v_smallIntervalsAndTheirDifferenc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diagram analyses the smallest intervals within the syntonic diatonic and the chromatic scale [502]. The ratios of all the intervallic differences are determined and written into the related arcs. Unfortunately, these ratios are not given in their simplest terms. It is not obvious that the difference of the “semitonium maius” and the “semitonium minus” is a syntonic comma, 405:400 = 81:80, and that the difference of the “Tonus minor” and the “Semitonium minimum” is a “semitonium minus”, 225:240 = 16:15.</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three semitones are called “minus” (25:24), “maius” (16:15) and “maximus” (27:25) by later authors. </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ince all possible connections of nodes are given, the graph is the full kappa-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and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29_fogliano_Musica_theorica_fol_34v_syntonicChromaticAndDiaton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yntonic diatonic scale (including B and Bb) is indicated by the arcs above the chromatic scale. The arcs below indicate how the other notes of the chromatic scale can be reached from the notes of the diatonic scale. The full chromatic scale has 14 pitches, because D and Bb are ambiguous. The ambiguous pitches are separated by a syntonic comma.</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cale is identical to a scale given by Salinas 1571 [48].</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ection of the syntonic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29_fogliano_Musica_theorica_fol_36r_bisectionOfSyntonic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By using Euclid’s altitude theorem the geometric mean of the line segments of lengths 80 and 81 is constructed. In other words, the syntonic comma is halved geometrically. This can be used for tuning the mean-tone temperam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composition of the minor sixth</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29_fogliano_Musica_theorica_fol_36v_syntonicConsonanc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syntonic minor sixth (120:75 = 8:5) is divided into smaller interval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We cannot decipher nor interpret the arc between the two semiton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uning of the monochord with the syntonic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29_fogliano_Musica_theorica_fol_38r_tuningSyntonic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numbering added to the ratios seems to indicate the order by which the positions on the monochord of the notes of the chromatic scale [502] can be found. This process begins with the note B (natural). However, this works only, if the whole string is divided into 30 equal parts in advance, which also determines the position of the midpoint c.</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0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Pythagorean and syntonic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581_galilei_vincenzo_dialogodellamusicaanticaedellamoderna_04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See [508, 50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0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the Pythagorean with the syntonic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45__WrongPythagoreanAndSyntonic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From his incorrect calculation of the Pythagorean comma (521,441 instead of 531,441) Galilei concludes that the Pythagorean comma is smaller than the syntonic comma. (The “correct” number at the bottom right would be 42,236,7</w:t>
            </w:r>
            <w:r w:rsidRPr="00C15DFC">
              <w:rPr>
                <w:rFonts w:ascii="Times New Roman" w:hAnsi="Times New Roman" w:cs="Times New Roman"/>
                <w:b/>
                <w:sz w:val="18"/>
                <w:szCs w:val="18"/>
              </w:rPr>
              <w:t>2</w:t>
            </w:r>
            <w:r w:rsidRPr="00C15DFC">
              <w:rPr>
                <w:rFonts w:ascii="Times New Roman" w:hAnsi="Times New Roman" w:cs="Times New Roman"/>
                <w:sz w:val="18"/>
                <w:szCs w:val="18"/>
              </w:rPr>
              <w:t>1.)</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incorrect value of the Pythagorean comma is consistently used by Galilei also on the following pag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0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alculation of the Pythagorean Comm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45__WrongPythagoreanComm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Galilei determines the ratio of the Pythagorean comma by repeatedly subtracting Pythagorean fifths from seven octaves. A mistake occurs in the very last multiplication, which should give 531,441. The incorrect result would </w:t>
            </w:r>
            <w:r w:rsidRPr="00C15DFC">
              <w:rPr>
                <w:rFonts w:ascii="Times New Roman" w:hAnsi="Times New Roman" w:cs="Times New Roman"/>
                <w:sz w:val="18"/>
                <w:szCs w:val="18"/>
              </w:rPr>
              <w:lastRenderedPageBreak/>
              <w:t xml:space="preserve">imply that six major tones are smaller than an octave instead of greater than an octave by a Pythagorean comma.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50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Dimostratione de' tredici Tuoni, secondo la mente d'Aristossen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52__13Tuoni_Aristosseno.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8A6A5F">
            <w:pPr>
              <w:autoSpaceDE w:val="0"/>
              <w:autoSpaceDN w:val="0"/>
              <w:adjustRightInd w:val="0"/>
              <w:rPr>
                <w:rFonts w:ascii="Times New Roman" w:hAnsi="Times New Roman" w:cs="Times New Roman"/>
                <w:sz w:val="18"/>
                <w:szCs w:val="18"/>
              </w:rPr>
            </w:pPr>
            <w:r>
              <w:rPr>
                <w:rFonts w:ascii="Times New Roman" w:hAnsi="Times New Roman" w:cs="Times New Roman"/>
                <w:sz w:val="18"/>
                <w:szCs w:val="18"/>
              </w:rPr>
              <w:t>Aristoxenu</w:t>
            </w:r>
            <w:r w:rsidR="004F055F" w:rsidRPr="00C15DFC">
              <w:rPr>
                <w:rFonts w:ascii="Times New Roman" w:hAnsi="Times New Roman" w:cs="Times New Roman"/>
                <w:sz w:val="18"/>
                <w:szCs w:val="18"/>
              </w:rPr>
              <w:t>s’ “tonoi”. The entire diatonic system (two octaves A-Aa) is transposed progressively by semitones. The vertical spacing of the notes is logarithmic, so that equal vertical distances correspond to equal musical interval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If the notes on horizontal lines are indeed the same pitch, the system of these tonoi defines a division of the octave into twelve equal semitone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ranspositions are translations in the pitch domain, so that the natural visualisation of this system of scales is logarithmic.</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ristoxenus’ system of scales as described by Galilei anticipates the system of twelve major scales in the 12-tempered equal tuning and is essentially different from the system of “church modes”, which uses the same names and where the modes have different characteristic intervallic structures with respect to their tonic.</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1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Dimostratione degli otto Tuoni, secondo la mente di Boeth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58__8Tuoni_Boethiu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ccording to Galilei the system of Boethius is a subset of Aristoxenus’ tonoi [509]. The transpositions follow the steps of an underlying diatonic scale (TTsTTsT). This is also highlighted by the names of the notes in the summary below. The horizontal spacing of the notes defining the octave genera makes no difference between semitones and tones. Since the radiuses of the semicircles are the same, this is still a kind of logarithmic representation as in a musical staff.</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1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he eight "church mod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71__8TuoniEcclesiastici.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eight church modes are given by their tonic and ambitus. The representation does not indicate the individual differences regarding the </w:t>
            </w:r>
            <w:r w:rsidRPr="00C15DFC">
              <w:rPr>
                <w:rFonts w:ascii="Times New Roman" w:hAnsi="Times New Roman" w:cs="Times New Roman"/>
                <w:i/>
                <w:sz w:val="18"/>
                <w:szCs w:val="18"/>
              </w:rPr>
              <w:t>repercussio</w:t>
            </w:r>
            <w:r w:rsidRPr="00C15DFC">
              <w:rPr>
                <w:rFonts w:ascii="Times New Roman" w:hAnsi="Times New Roman" w:cs="Times New Roman"/>
                <w:sz w:val="18"/>
                <w:szCs w:val="18"/>
              </w:rPr>
              <w:t xml:space="preserve"> (“dominant”) and alterations (B, Bb).</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1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jor triad with octave replica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73__majorTriad.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A major triad with two octave replicas forming the proportion </w:t>
            </w:r>
            <w:proofErr w:type="gramStart"/>
            <w:r w:rsidRPr="00C15DFC">
              <w:rPr>
                <w:rFonts w:ascii="Times New Roman" w:hAnsi="Times New Roman" w:cs="Times New Roman"/>
                <w:sz w:val="18"/>
                <w:szCs w:val="18"/>
              </w:rPr>
              <w:t>60 :</w:t>
            </w:r>
            <w:proofErr w:type="gramEnd"/>
            <w:r w:rsidRPr="00C15DFC">
              <w:rPr>
                <w:rFonts w:ascii="Times New Roman" w:hAnsi="Times New Roman" w:cs="Times New Roman"/>
                <w:sz w:val="18"/>
                <w:szCs w:val="18"/>
              </w:rPr>
              <w:t> 48 : 40 : 30 : 24 : 20 :15 : 12 : 10 of string lengths on a monochord. These ratios are expressed twice, in the distances of the horizontal lines from the apex of the triangle as well as in the lengths of the parallel horizontal line segments. This follows from the triangle proportionality theorems.</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The corresponding proportion of frequencies is </w:t>
            </w:r>
            <w:proofErr w:type="gramStart"/>
            <w:r w:rsidRPr="00C15DFC">
              <w:rPr>
                <w:rFonts w:ascii="Times New Roman" w:hAnsi="Times New Roman" w:cs="Times New Roman"/>
                <w:sz w:val="18"/>
                <w:szCs w:val="18"/>
              </w:rPr>
              <w:t>4 :</w:t>
            </w:r>
            <w:proofErr w:type="gramEnd"/>
            <w:r w:rsidRPr="00C15DFC">
              <w:rPr>
                <w:rFonts w:ascii="Times New Roman" w:hAnsi="Times New Roman" w:cs="Times New Roman"/>
                <w:sz w:val="18"/>
                <w:szCs w:val="18"/>
              </w:rPr>
              <w:t> 5 : 6 : 8 : 10 : 12 : 16 : 20 : 24.</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1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welve modes according to Glareanu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078__12Tuoni_Glareano.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twelve modes according to Glareanus are given by their tonic and ambitu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1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uperparticular ratios and their squar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lang w:val="it-IT"/>
              </w:rPr>
            </w:pPr>
            <w:r w:rsidRPr="00C15DFC">
              <w:rPr>
                <w:rFonts w:ascii="Times New Roman" w:hAnsi="Times New Roman" w:cs="Times New Roman"/>
                <w:sz w:val="18"/>
                <w:szCs w:val="18"/>
                <w:lang w:val="it-IT"/>
              </w:rPr>
              <w:t>1581_Galilei_Vincenzo_DialogoDellaMusicaAnticaEDellaModerna_134__2d_interval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oubling an interval corresponds to squaring its ratio. Therefore, if an interval is given as a ratio of lengths the doubled interval is visible as a ratio of areas. In the drawings the doubling of the ratios </w:t>
            </w:r>
            <w:proofErr w:type="gramStart"/>
            <w:r w:rsidRPr="00C15DFC">
              <w:rPr>
                <w:rFonts w:ascii="Times New Roman" w:hAnsi="Times New Roman" w:cs="Times New Roman"/>
                <w:sz w:val="18"/>
                <w:szCs w:val="18"/>
              </w:rPr>
              <w:t>2 :</w:t>
            </w:r>
            <w:proofErr w:type="gramEnd"/>
            <w:r w:rsidRPr="00C15DFC">
              <w:rPr>
                <w:rFonts w:ascii="Times New Roman" w:hAnsi="Times New Roman" w:cs="Times New Roman"/>
                <w:sz w:val="18"/>
                <w:szCs w:val="18"/>
              </w:rPr>
              <w:t> 1 (for three different shapes: circle, square and equilateral triangle), 3 : 2, 4 : 3, 5 : 4 and 6 : 5 are shown.</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1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scale on a circ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12_Lippius_Synopsis_musicae_novae_fol_F3r_DiatonicCirc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Syntonic diatonic scale on a pitch circle. This seems to be the first representation of this kind. The numbers around the circle indicate string lengths. The scale is ascending in anti-clockwise direction.</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Possibly Descartes (1618) [322] and probably Mersenne (1636) [212] were inspired by this diagram. Mersenne also connects all pairs of notes and he is familiar with the solmisation bo-ce-di-ga-lo-ma-ni-bo [209]. This solmisation method was devised by Hubert Waelrant (about 1574) [http://www.mu-</w:t>
            </w:r>
            <w:r w:rsidRPr="00C15DFC">
              <w:rPr>
                <w:rFonts w:ascii="Times New Roman" w:hAnsi="Times New Roman" w:cs="Times New Roman"/>
                <w:sz w:val="18"/>
                <w:szCs w:val="18"/>
              </w:rPr>
              <w:lastRenderedPageBreak/>
              <w:t>sig.de/Theorie/Notation/</w:t>
            </w:r>
            <w:proofErr w:type="gramStart"/>
            <w:r w:rsidRPr="00C15DFC">
              <w:rPr>
                <w:rFonts w:ascii="Times New Roman" w:hAnsi="Times New Roman" w:cs="Times New Roman"/>
                <w:sz w:val="18"/>
                <w:szCs w:val="18"/>
              </w:rPr>
              <w:t>Notation09.htm ;</w:t>
            </w:r>
            <w:proofErr w:type="gramEnd"/>
            <w:r w:rsidRPr="00C15DFC">
              <w:rPr>
                <w:rFonts w:ascii="Times New Roman" w:hAnsi="Times New Roman" w:cs="Times New Roman"/>
                <w:sz w:val="18"/>
                <w:szCs w:val="18"/>
              </w:rPr>
              <w:t xml:space="preserve"> https://en.wikipedia.org/wiki/Hubert_Waelra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51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ansposition wheel for the lut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4_fludd_uch_1_0462_Tract_II_Part_II_Lib_VI_232_transpositionWhee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Mechanical tool used for transposition on the lute. The full circle comprises three octaves. The radial as well as the angular direction are organised logarithmically so that equal distance corresponds to equal musical intervals. Vincenzo Galilei also used three octaves for the full circles in order to describe the modal system of Ptolemy [40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 xml:space="preserve">Dodeci Semituoni di proportione Sesquidecimasettima non </w:t>
            </w:r>
            <w:proofErr w:type="gramStart"/>
            <w:r w:rsidRPr="00C15DFC">
              <w:rPr>
                <w:rFonts w:ascii="Times New Roman" w:hAnsi="Times New Roman" w:cs="Times New Roman"/>
                <w:color w:val="000000"/>
                <w:sz w:val="18"/>
                <w:szCs w:val="18"/>
                <w:lang w:val="it-IT"/>
              </w:rPr>
              <w:t>adempiano</w:t>
            </w:r>
            <w:proofErr w:type="gramEnd"/>
            <w:r w:rsidRPr="00C15DFC">
              <w:rPr>
                <w:rFonts w:ascii="Times New Roman" w:hAnsi="Times New Roman" w:cs="Times New Roman"/>
                <w:color w:val="000000"/>
                <w:sz w:val="18"/>
                <w:szCs w:val="18"/>
                <w:lang w:val="it-IT"/>
              </w:rPr>
              <w:t xml:space="preserve"> perfettamente la Diapason</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88_zarlino_SopplimentiMusicali_lib_IV_202.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welve semitones of the ratio 18:17 are smaller than an octave. The geometric progression is shown on a monochord.</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55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 xml:space="preserve">Dodeci Semituoni di proportione Sesquidecimasettima non </w:t>
            </w:r>
            <w:proofErr w:type="gramStart"/>
            <w:r w:rsidRPr="00C15DFC">
              <w:rPr>
                <w:rFonts w:ascii="Times New Roman" w:hAnsi="Times New Roman" w:cs="Times New Roman"/>
                <w:color w:val="000000"/>
                <w:sz w:val="18"/>
                <w:szCs w:val="18"/>
                <w:lang w:val="it-IT"/>
              </w:rPr>
              <w:t>fanno</w:t>
            </w:r>
            <w:proofErr w:type="gramEnd"/>
            <w:r w:rsidRPr="00C15DFC">
              <w:rPr>
                <w:rFonts w:ascii="Times New Roman" w:hAnsi="Times New Roman" w:cs="Times New Roman"/>
                <w:color w:val="000000"/>
                <w:sz w:val="18"/>
                <w:szCs w:val="18"/>
                <w:lang w:val="it-IT"/>
              </w:rPr>
              <w:t xml:space="preserve"> una Diapason perfett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88_zarlino_SopplimentiMusicali_lib_IV_205.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As [550]. Twelve semitones of the ratio 18:17 are smaller than an octave. The values of 18^n and 17^n are shown. The difference is 12.5 cent, which is 53% of a Pythagorean comma. The tuning was proposed by Vincenzo Galilei [(</w:t>
            </w:r>
            <w:r w:rsidRPr="00C15DFC">
              <w:rPr>
                <w:rFonts w:ascii="Times New Roman" w:hAnsi="Times New Roman" w:cs="Times New Roman"/>
                <w:sz w:val="18"/>
                <w:szCs w:val="18"/>
                <w:lang w:val="it-IT"/>
              </w:rPr>
              <w:t xml:space="preserve">GALV_1581) </w:t>
            </w:r>
            <w:r w:rsidRPr="00C15DFC">
              <w:rPr>
                <w:rFonts w:ascii="Times New Roman" w:hAnsi="Times New Roman" w:cs="Times New Roman"/>
                <w:sz w:val="18"/>
                <w:szCs w:val="18"/>
              </w:rPr>
              <w:t>Galilei 1581, 49].</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Consonantiae Diapason in Duodecim Partes Aequalis Divis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88_zarlino_SopplimentiMusicali_lib_IV_209.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Using a mesolabio in order to construct the positions of the frets on a lute in 12-tet tuning [553, 55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Consonantiae Diapason in Duodecim Semitonia aequalis divis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it-IT"/>
              </w:rPr>
            </w:pPr>
            <w:r w:rsidRPr="00C15DFC">
              <w:rPr>
                <w:rFonts w:ascii="Times New Roman" w:hAnsi="Times New Roman" w:cs="Times New Roman"/>
                <w:sz w:val="18"/>
                <w:szCs w:val="18"/>
                <w:lang w:val="it-IT"/>
              </w:rPr>
              <w:t>1588_zarlino_SopplimentiMusicali_lib_IV_211.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Using a mesolabio in order to construct the positions of the frets on a lute in 12-tet tuning [552, 555].</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le with Consonant 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24_fludd_uch_1_0417_Tract_II_Part_II_Lib_V_217_upperTriang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matrix can be used to read off the notes of the consonant triads (3-5-8 and 3-6-8) and their inversions in the C major scale.</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Mesolabio</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637_Descartes__Geometry_318_GeometricProgressionTool.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Mesolabio. Mechanical tool for constructing geometric sequences. It can be used to divide a musical interval ratio into any number of equal parts. [&lt;</w:t>
            </w:r>
            <w:r w:rsidRPr="00C15DFC">
              <w:rPr>
                <w:rFonts w:ascii="Times New Roman" w:hAnsi="Times New Roman" w:cs="Times New Roman"/>
                <w:sz w:val="18"/>
                <w:szCs w:val="18"/>
                <w:lang w:val="de-CH"/>
              </w:rPr>
              <w:t xml:space="preserve">BARB_1996&gt; </w:t>
            </w:r>
            <w:r w:rsidRPr="00C15DFC">
              <w:rPr>
                <w:rFonts w:ascii="Times New Roman" w:hAnsi="Times New Roman" w:cs="Times New Roman"/>
                <w:sz w:val="18"/>
                <w:szCs w:val="18"/>
              </w:rPr>
              <w:t>Barbieri 1996, 202-207]</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6</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ssonant four-note 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22_rameau_traite_38_acc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Dissonant chords of four notes and their proportions in the syntonic diatonic scale.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7</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1722_RameauTraiteStringsDivision.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Overtones – the harmonics of a string. The problematic number 7 is absent.</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8</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tone system with 53 pitch class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lang w:val="de-CH"/>
              </w:rPr>
            </w:pPr>
            <w:r w:rsidRPr="00C15DFC">
              <w:rPr>
                <w:rFonts w:ascii="Times New Roman" w:hAnsi="Times New Roman" w:cs="Times New Roman"/>
                <w:sz w:val="18"/>
                <w:szCs w:val="18"/>
                <w:lang w:val="de-CH"/>
              </w:rPr>
              <w:t>1917_oettingen__Grundlagen_der_Musikwissenschaft_176_chi53.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 xml:space="preserve">Syntonic tone </w:t>
            </w:r>
            <w:proofErr w:type="gramStart"/>
            <w:r w:rsidRPr="00C15DFC">
              <w:rPr>
                <w:rFonts w:ascii="Times New Roman" w:hAnsi="Times New Roman" w:cs="Times New Roman"/>
                <w:sz w:val="18"/>
                <w:szCs w:val="18"/>
              </w:rPr>
              <w:t>system of 53 pitch</w:t>
            </w:r>
            <w:proofErr w:type="gramEnd"/>
            <w:r w:rsidRPr="00C15DFC">
              <w:rPr>
                <w:rFonts w:ascii="Times New Roman" w:hAnsi="Times New Roman" w:cs="Times New Roman"/>
                <w:sz w:val="18"/>
                <w:szCs w:val="18"/>
              </w:rPr>
              <w:t xml:space="preserve"> classes per octave. The configuration is symmetric around D. Oettingen divided the octave into 1000 equal parts. Therefore, cent values are obtained by multiplying the numbers by 1.2. The structure of the scale is identical to the one we used in a program to compare the various syntonic chromatic scales. It has three smallest steps 81:80, 2048:2025 and 3125:3072, which measure 21.5 cent, 19.55 cent and 29.6 cent respectively.</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59</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chromatic scale with 12 pitche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19_Kepler_Lib_III_47_chromaticScale_stav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ratios defining this syntonic chromatic scale of 12 pitches per octave are: Semitonium 16:15, Limma 135:128, Diesis 25:24. We found no earlier syntonic chromatic scale with 12 pitch classes. The syntonic chromatic scales suggested by Fogliano [502] and Salinas [46, 48] had at least 14 pitches.</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60</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Vincenzo Galilei's tempered chromatic scale (s = 18/17) with Kepler's syntonic chromatic scale</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sz w:val="18"/>
                <w:szCs w:val="18"/>
              </w:rPr>
            </w:pPr>
            <w:r w:rsidRPr="00C15DFC">
              <w:rPr>
                <w:rFonts w:ascii="Times New Roman" w:hAnsi="Times New Roman" w:cs="Times New Roman"/>
                <w:sz w:val="18"/>
                <w:szCs w:val="18"/>
              </w:rPr>
              <w:t>1619_Kepler_Lib_III_49_v_galilei_chromaticScal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Comparison of Vincenzo Galilei’s tuning based on semitones of the ratio 18:17 with Kepler’s syntonic chromatic scale [559, 550, 551].</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601</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 of plainchant</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492_Duran_Domingo_Marcos__Lux_Bella_p_01_The_Hexachords_of_Plainchant.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rsidP="0064170E">
            <w:pPr>
              <w:autoSpaceDE w:val="0"/>
              <w:autoSpaceDN w:val="0"/>
              <w:adjustRightInd w:val="0"/>
              <w:rPr>
                <w:rFonts w:ascii="Times New Roman" w:hAnsi="Times New Roman" w:cs="Times New Roman"/>
                <w:sz w:val="18"/>
                <w:szCs w:val="18"/>
                <w:highlight w:val="yellow"/>
              </w:rPr>
            </w:pPr>
            <w:r w:rsidRPr="00C15DFC">
              <w:rPr>
                <w:rFonts w:ascii="Times New Roman" w:hAnsi="Times New Roman" w:cs="Times New Roman"/>
                <w:sz w:val="18"/>
                <w:szCs w:val="18"/>
              </w:rPr>
              <w:t xml:space="preserve">The seven hexachords of Guido of Arezzo. Since the first hexachord begins at </w:t>
            </w:r>
            <w:r w:rsidR="0064170E">
              <w:rPr>
                <w:rFonts w:ascii="Times New Roman" w:hAnsi="Times New Roman" w:cs="Times New Roman"/>
                <w:sz w:val="18"/>
                <w:szCs w:val="18"/>
              </w:rPr>
              <w:t>Gamma</w:t>
            </w:r>
            <w:r w:rsidRPr="00C15DFC">
              <w:rPr>
                <w:rFonts w:ascii="Times New Roman" w:hAnsi="Times New Roman" w:cs="Times New Roman"/>
                <w:sz w:val="18"/>
                <w:szCs w:val="18"/>
              </w:rPr>
              <w:t xml:space="preserve">, there is no Bb in the lowest octave. Therefore, the system of pitches is not fully octave-periodic.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2</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xachords of musica ficta</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492_Duran_Domingo_Marcos__Lux_Bella_p_08_The_Hexcachords_of_Musica_Ficta.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se fourteen hexachords complete the traditional seven hexachords [601] to a tone system with twelve pitches per octave in a range of three</w:t>
            </w:r>
            <w:r w:rsidR="0064170E">
              <w:rPr>
                <w:rFonts w:ascii="Times New Roman" w:hAnsi="Times New Roman" w:cs="Times New Roman"/>
                <w:sz w:val="18"/>
                <w:szCs w:val="18"/>
              </w:rPr>
              <w:t xml:space="preserve"> octaves beginning with F below Gamma</w:t>
            </w:r>
            <w:r w:rsidRPr="00C15DFC">
              <w:rPr>
                <w:rFonts w:ascii="Times New Roman" w:hAnsi="Times New Roman" w:cs="Times New Roman"/>
                <w:sz w:val="18"/>
                <w:szCs w:val="18"/>
              </w:rPr>
              <w:t xml:space="preserve">. The five hexachords on top are wrapped around and completed with notes in the lowest octave. [&lt;VOGE_1982&gt; Vogel 1982]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3</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 wheel</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492_Duran_Domingo_Marcos__Lux_Bella_p_10_The_Musical_Wheel__3octave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Extension of Guido of Arezzo’s hexachord system. Three octaves of a diatonic scale G-A-Bb-C-D-Eb-F are arranged anticlockwise around a circle. From each of these pitches a hexachord ut-re-mi-fa-sol-la (with a semitone between mi and fa) is built. This procedure creates a set of twelve pitch classes C, C#, D, Eb, E, F, F#, G, Ab, A, Bb, B defining the accidentals of the musica ficta [&lt;VOGE_1982&gt; Vogel 1982]. The diagram combines the hexachords of [601] and [602]. [https://en.wikipedia.org/wiki/Musica_ficta].</w:t>
            </w:r>
          </w:p>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seems to be the earliest diagram using the circle line to represent a pitch range of three octaves. A circular diagram with three octaves appears in Galilei (1588) [407] and a very similar diagram in Fludd (1618) [516].</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4</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Nine 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09_Duran_Domingo_Marcos__Lux_Bella_p_02_Nine_Hexachords.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is diagram extends the traditional system of seven hexachords of the first edition of Dur</w:t>
            </w:r>
            <w:r w:rsidRPr="00C15DFC">
              <w:rPr>
                <w:rFonts w:ascii="Times New Roman" w:hAnsi="Times New Roman" w:cs="Times New Roman"/>
                <w:sz w:val="18"/>
                <w:szCs w:val="18"/>
                <w:highlight w:val="yellow"/>
              </w:rPr>
              <w:t>á</w:t>
            </w:r>
            <w:r w:rsidRPr="00C15DFC">
              <w:rPr>
                <w:rFonts w:ascii="Times New Roman" w:hAnsi="Times New Roman" w:cs="Times New Roman"/>
                <w:sz w:val="18"/>
                <w:szCs w:val="18"/>
              </w:rPr>
              <w:t xml:space="preserve">n’s Lux Bella [601] to nine hexachords, where the two additional hexachords from the ‘sobre agudas’ (superacutae), c and f, are wrapped around and completed in the ‘graves’, resulting in an octave-periodic diatonic system with B and Bb. This extension of the hexachord system is also shown on Robert Fludd’s Templum musicae [60, 61]. </w:t>
            </w:r>
          </w:p>
        </w:tc>
      </w:tr>
      <w:tr w:rsidR="004F055F" w:rsidRPr="00C15DFC" w:rsidTr="000D7D45">
        <w:tc>
          <w:tcPr>
            <w:tcW w:w="648" w:type="dxa"/>
            <w:tcBorders>
              <w:top w:val="single" w:sz="4" w:space="0" w:color="auto"/>
              <w:left w:val="single" w:sz="4" w:space="0" w:color="auto"/>
              <w:bottom w:val="single" w:sz="4" w:space="0" w:color="auto"/>
              <w:right w:val="single" w:sz="4" w:space="0" w:color="auto"/>
            </w:tcBorders>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605</w:t>
            </w:r>
          </w:p>
        </w:tc>
        <w:tc>
          <w:tcPr>
            <w:tcW w:w="2520" w:type="dxa"/>
            <w:tcBorders>
              <w:top w:val="single" w:sz="4" w:space="0" w:color="auto"/>
              <w:left w:val="single" w:sz="4" w:space="0" w:color="auto"/>
              <w:bottom w:val="single" w:sz="4" w:space="0" w:color="auto"/>
              <w:right w:val="single" w:sz="4" w:space="0" w:color="auto"/>
            </w:tcBorders>
          </w:tcPr>
          <w:p w:rsidR="004F055F" w:rsidRPr="00C15DFC" w:rsidRDefault="004F055F" w:rsidP="00C15DFC">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junctae (hexachords)</w:t>
            </w:r>
          </w:p>
        </w:tc>
        <w:tc>
          <w:tcPr>
            <w:tcW w:w="4322" w:type="dxa"/>
            <w:tcBorders>
              <w:top w:val="single" w:sz="4" w:space="0" w:color="auto"/>
              <w:left w:val="single" w:sz="4" w:space="0" w:color="auto"/>
              <w:bottom w:val="single" w:sz="4" w:space="0" w:color="auto"/>
              <w:right w:val="single" w:sz="4" w:space="0" w:color="auto"/>
            </w:tcBorders>
            <w:hideMark/>
          </w:tcPr>
          <w:p w:rsidR="004F055F" w:rsidRPr="00C15DFC" w:rsidRDefault="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09_Duran_Domingo_Marcos__Lux_Bella_p_09_The_Conjunctae.jpg</w:t>
            </w:r>
          </w:p>
        </w:tc>
        <w:tc>
          <w:tcPr>
            <w:tcW w:w="6017" w:type="dxa"/>
            <w:tcBorders>
              <w:top w:val="single" w:sz="4" w:space="0" w:color="auto"/>
              <w:left w:val="single" w:sz="4" w:space="0" w:color="auto"/>
              <w:bottom w:val="single" w:sz="4" w:space="0" w:color="auto"/>
              <w:right w:val="single" w:sz="4" w:space="0" w:color="auto"/>
            </w:tcBorders>
            <w:hideMark/>
          </w:tcPr>
          <w:p w:rsidR="004F055F" w:rsidRPr="00C15DFC" w:rsidRDefault="004F055F">
            <w:pPr>
              <w:autoSpaceDE w:val="0"/>
              <w:autoSpaceDN w:val="0"/>
              <w:adjustRightInd w:val="0"/>
              <w:rPr>
                <w:rFonts w:ascii="Times New Roman" w:hAnsi="Times New Roman" w:cs="Times New Roman"/>
                <w:sz w:val="18"/>
                <w:szCs w:val="18"/>
              </w:rPr>
            </w:pPr>
            <w:r w:rsidRPr="00C15DFC">
              <w:rPr>
                <w:rFonts w:ascii="Times New Roman" w:hAnsi="Times New Roman" w:cs="Times New Roman"/>
                <w:sz w:val="18"/>
                <w:szCs w:val="18"/>
              </w:rPr>
              <w:t>The ‘conjunctae’ are those hexachords beginning at A, Bb, D, Eb leading to the accidentals C#, Eb, F# and Ab of ‘musica ficta’. This diagram together with [604] defines a tone system of twelve pitch classes per octave covering a range of diatonic scales from three flats to two sharps – in Pythagorean tuning. The entire system is shown in the circular diagram [603].</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0D7D45">
              <w:rPr>
                <w:rFonts w:ascii="Times New Roman" w:hAnsi="Times New Roman" w:cs="Times New Roman"/>
                <w:color w:val="000000"/>
                <w:sz w:val="18"/>
                <w:szCs w:val="18"/>
                <w:highlight w:val="green"/>
              </w:rPr>
              <w:t>200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nity - Tetragrammaton</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1xx_Alfonsi__DialogiContraIudaeos_MS_E_4_fol_153v.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etragrammaton IEVE on a triangle. The diagram is a forerunner of the trinity shield, cf. [2027]. The central Ieve is later one taken as a fourth entity to form a full graph with four nodes and six edges.</w:t>
            </w: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1</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Philosophia et septem artes liberales</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167_1185_Herrad_of_Landsberg__Hortus_Deliciarum__Die_Philosophie_mit_den_sieben_freien_Künste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seven liberal arts arranged on a circle:</w:t>
            </w:r>
          </w:p>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Grammatica – Rethorica – Dialettica (Trivium)</w:t>
            </w:r>
          </w:p>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Musica – Arithmetica – Geometria – Astronomia (Quadriviu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defining the diatonic scale</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200_c_D_Mu_8_Cod_375_Cim_13_Page_005__1_2r__tetrachords_diatonicScale_matrix.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of the structure s-T-T (semitone-tone-tone) defining the diatonic scale, as [2025].</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ic sunt omnes voces …</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06__2_2v__Hic_sunt_omnes_voces_per_quadratum.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Pythagorean tone system between Gamma and dd together with the related solmization syllables, the middle and upper octave have both, b-fla and b, cf. [2004] containing the same information.</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olmisation of the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07__3_3r__diatonicScale_solmizatio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olmization of the diatonic tone system between Gamma and dd (two octaves and a fifth). Guido of Arezzo’s syllables</w:t>
            </w:r>
            <w:r w:rsidR="00897543">
              <w:rPr>
                <w:rFonts w:ascii="Times New Roman" w:hAnsi="Times New Roman" w:cs="Times New Roman"/>
                <w:color w:val="000000"/>
                <w:sz w:val="18"/>
                <w:szCs w:val="18"/>
              </w:rPr>
              <w:t>,</w:t>
            </w:r>
            <w:r w:rsidRPr="00C15DFC">
              <w:rPr>
                <w:rFonts w:ascii="Times New Roman" w:hAnsi="Times New Roman" w:cs="Times New Roman"/>
                <w:color w:val="000000"/>
                <w:sz w:val="18"/>
                <w:szCs w:val="18"/>
              </w:rPr>
              <w:t xml:space="preserve"> ut-re-mi-fa-sol-la</w:t>
            </w:r>
            <w:r w:rsidR="00897543">
              <w:rPr>
                <w:rFonts w:ascii="Times New Roman" w:hAnsi="Times New Roman" w:cs="Times New Roman"/>
                <w:color w:val="000000"/>
                <w:sz w:val="18"/>
                <w:szCs w:val="18"/>
              </w:rPr>
              <w:t>,</w:t>
            </w:r>
            <w:r w:rsidRPr="00C15DFC">
              <w:rPr>
                <w:rFonts w:ascii="Times New Roman" w:hAnsi="Times New Roman" w:cs="Times New Roman"/>
                <w:color w:val="000000"/>
                <w:sz w:val="18"/>
                <w:szCs w:val="18"/>
              </w:rPr>
              <w:t xml:space="preserve"> define a relative system of solmization based on hexachords, so that the same note can get different syllables. For example c can be fa, ut or sol, and f can be fa or ut depending on the reference ut, which can be c, f or g. The right half of the table </w:t>
            </w:r>
            <w:r w:rsidRPr="00C15DFC">
              <w:rPr>
                <w:rFonts w:ascii="Times New Roman" w:hAnsi="Times New Roman" w:cs="Times New Roman"/>
                <w:color w:val="000000"/>
                <w:sz w:val="18"/>
                <w:szCs w:val="18"/>
              </w:rPr>
              <w:lastRenderedPageBreak/>
              <w:t>has b-flat in the middle and upper octave, but b in the lower octave. The tone system is not yet fully octave periodic, since the lowest hexachord begins at gamma, cf. [604, 60, 61]</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0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ripl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24__20_11v_Joh_Cotto_Afflig_mus_superparticularRatio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re seem to be two subgroups of the seven columns 1, 3, 5, 7 and 2, 4, 6, both dividing the twelfth (tripla) into subintervals octave + fourth + tone versus fifth + octave. A different interpretation of the diagram places the numbers 1, 2, 3, 4, 8 and 9 between the columns, so that the ratios between neighboured numbers correspond to the names of the ratios covering the two numbers. This second reading is supported by a similar diagram, where these numbers are added and the three columns in the middle look like stems of palm trees [2008]. With the number 6 the system of Pythagorean numbers between 1 and 9 would be complete. As it is, only powers of 2 and 3 occur, i.e., numbers that are part of the lambdoma, cf. [2014].</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tervals in the hexachord with solmis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25__21_12r_Joh_Cotto_Afflig_mus_intervals_solmizatio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intervals between semitone and major sixth given with solmization syllables with the lower note ut if possible. Semitone, minor third and minor sixth have mi as the lower note. The mi in the minor sixth refers to ut = g and the fa to ut = c.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ourths and fifths defining the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26__22_12v_Joh_Cotto_Afflig_mus_diatonicScale_circleOfForth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diagram visualising the construction of the diatonic scale by fifths and fourths also occurs in Guido of Arezzo’s </w:t>
            </w:r>
            <w:r w:rsidR="00727877">
              <w:rPr>
                <w:rFonts w:ascii="Times New Roman" w:hAnsi="Times New Roman" w:cs="Times New Roman"/>
                <w:color w:val="000000"/>
                <w:sz w:val="18"/>
                <w:szCs w:val="18"/>
              </w:rPr>
              <w:t>“</w:t>
            </w:r>
            <w:r w:rsidRPr="00C15DFC">
              <w:rPr>
                <w:rFonts w:ascii="Times New Roman" w:hAnsi="Times New Roman" w:cs="Times New Roman"/>
                <w:color w:val="000000"/>
                <w:sz w:val="18"/>
                <w:szCs w:val="18"/>
              </w:rPr>
              <w:t>Micrologus</w:t>
            </w:r>
            <w:r w:rsidR="00727877">
              <w:rPr>
                <w:rFonts w:ascii="Times New Roman" w:hAnsi="Times New Roman" w:cs="Times New Roman"/>
                <w:color w:val="000000"/>
                <w:sz w:val="18"/>
                <w:szCs w:val="18"/>
              </w:rPr>
              <w:t>”</w:t>
            </w:r>
            <w:r w:rsidRPr="00C15DFC">
              <w:rPr>
                <w:rFonts w:ascii="Times New Roman" w:hAnsi="Times New Roman" w:cs="Times New Roman"/>
                <w:color w:val="000000"/>
                <w:sz w:val="18"/>
                <w:szCs w:val="18"/>
              </w:rPr>
              <w:t>, see [201].</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ripl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28__22_13r_Joh_Cotto_Afflig_mus_superparticularRatio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is diagram is equivalent to [2005] and is pasted on a small sheet (fol. 13) between the pages 22 and 23 of the same tex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0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thentic and plagal mod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34__28_16v_Joh_Cotto_Afflig_mus_authenticPlagalMod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se forerunners of set diagrams explain the system of the eight modal scales very clearly.</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tetrachor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37__31_18r_Joh_Cotto_Afflig_mus_greek_tetrachodr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etrachords of the diatonic scale separated by the columns of an arcad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thentic and plagal mod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44__38_21v_Joh_Cotto_Afflig_mus_modes_circ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ambits of the eight medieval modes arranged on a circle. The authentic modes are on the right, the plagal modes on the left, so that the modes with the same finalis are opposite:</w:t>
            </w:r>
          </w:p>
          <w:p w:rsidR="004F055F" w:rsidRPr="00C15DFC" w:rsidRDefault="004F055F" w:rsidP="004F055F">
            <w:pPr>
              <w:rPr>
                <w:rFonts w:ascii="Times New Roman" w:hAnsi="Times New Roman" w:cs="Times New Roman"/>
                <w:color w:val="000000"/>
                <w:sz w:val="18"/>
                <w:szCs w:val="18"/>
              </w:rPr>
            </w:pP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 / II:          D (dorian / hypodorian)</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II / IIII:     E (phrygian / hypophrygian)</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 / VI:       F (lydian / hypolydian)</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I / VIII: G (mixolydian / hypomixolydian)</w:t>
            </w:r>
          </w:p>
          <w:p w:rsidR="004F055F" w:rsidRPr="00C15DFC" w:rsidRDefault="004F055F" w:rsidP="004F055F">
            <w:pPr>
              <w:rPr>
                <w:rFonts w:ascii="Times New Roman" w:hAnsi="Times New Roman" w:cs="Times New Roman"/>
                <w:color w:val="000000"/>
                <w:sz w:val="18"/>
                <w:szCs w:val="18"/>
              </w:rPr>
            </w:pP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hereas the modes I, V and VII include the note below the finalis, the lowest note in mode IV is the finalis F, and not 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unterpoint in two part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69__63_34r_Joh_Cotto_Afflig_mus_Counterpoint2Voic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chimedes: ordo planetarum</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200_c_D_Mu_8_Cod_375_Cim_13_Page_084__78_41v_Archimedes_ordinem_planetarum_cum_distanc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rmony of the planets. The numbers of the lambdoma [2014] are assigned to the “seven planets”:</w:t>
            </w:r>
          </w:p>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Luna 1, Sol 2, Venus 3, Mercuri 4, Mars 9, Jupiter 8, Saturnus 27</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 the given order the powers of 2 and 3 alternat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Archimedes: ordo planetarum – </w:t>
            </w:r>
            <w:r w:rsidRPr="00C15DFC">
              <w:rPr>
                <w:rFonts w:ascii="Times New Roman" w:hAnsi="Times New Roman" w:cs="Times New Roman"/>
                <w:color w:val="000000"/>
                <w:sz w:val="18"/>
                <w:szCs w:val="18"/>
              </w:rPr>
              <w:lastRenderedPageBreak/>
              <w:t>lambdom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1200_c_D_Mu_8_Cod_375_Cim_13_Page_085__79_4</w:t>
            </w:r>
            <w:r w:rsidRPr="00C15DFC">
              <w:rPr>
                <w:rFonts w:ascii="Times New Roman" w:hAnsi="Times New Roman" w:cs="Times New Roman"/>
                <w:color w:val="000000"/>
                <w:sz w:val="18"/>
                <w:szCs w:val="18"/>
              </w:rPr>
              <w:lastRenderedPageBreak/>
              <w:t>2r_Archimedes_ordinem_planetarum_cum_distancia_lambd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 xml:space="preserve">The upper part of the picture is determined by a central lambdoma, 1, 2, 4, 8, </w:t>
            </w:r>
            <w:r w:rsidRPr="00C15DFC">
              <w:rPr>
                <w:rFonts w:ascii="Times New Roman" w:hAnsi="Times New Roman" w:cs="Times New Roman"/>
                <w:color w:val="000000"/>
                <w:sz w:val="18"/>
                <w:szCs w:val="18"/>
              </w:rPr>
              <w:lastRenderedPageBreak/>
              <w:t>powers of two on the left and 1, 3, 9, 27, powers of 3 on the right hand side. The numbers within the arcs read</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8, 9, 12 – 16, 18, 24 – 32, 36, 48 on the left and</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9, 12, 18 – 27, 36, 54 – 81, 108, 162 on the righ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ogether with the 6 on top the three octaves on the left are filled by a sequence of fourths (</w:t>
            </w:r>
            <w:r w:rsidRPr="00C15DFC">
              <w:rPr>
                <w:rFonts w:ascii="Times New Roman" w:hAnsi="Times New Roman" w:cs="Times New Roman"/>
                <w:color w:val="000000"/>
                <w:sz w:val="18"/>
                <w:szCs w:val="18"/>
                <w:u w:val="single"/>
              </w:rPr>
              <w:t>Diat</w:t>
            </w:r>
            <w:r w:rsidRPr="00C15DFC">
              <w:rPr>
                <w:rFonts w:ascii="Times New Roman" w:hAnsi="Times New Roman" w:cs="Times New Roman"/>
                <w:color w:val="000000"/>
                <w:sz w:val="18"/>
                <w:szCs w:val="18"/>
              </w:rPr>
              <w:t>essaron) and major seconds (</w:t>
            </w:r>
            <w:r w:rsidRPr="00C15DFC">
              <w:rPr>
                <w:rFonts w:ascii="Times New Roman" w:hAnsi="Times New Roman" w:cs="Times New Roman"/>
                <w:color w:val="000000"/>
                <w:sz w:val="18"/>
                <w:szCs w:val="18"/>
                <w:u w:val="single"/>
              </w:rPr>
              <w:t>T</w:t>
            </w:r>
            <w:r w:rsidRPr="00C15DFC">
              <w:rPr>
                <w:rFonts w:ascii="Times New Roman" w:hAnsi="Times New Roman" w:cs="Times New Roman"/>
                <w:color w:val="000000"/>
                <w:sz w:val="18"/>
                <w:szCs w:val="18"/>
              </w:rPr>
              <w:t>onu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fr-CH"/>
              </w:rPr>
              <w:t xml:space="preserve">Diat-T-Diat-Diat-T-Diat-Diat-T-Diat. </w:t>
            </w:r>
            <w:r w:rsidRPr="00C15DFC">
              <w:rPr>
                <w:rFonts w:ascii="Times New Roman" w:hAnsi="Times New Roman" w:cs="Times New Roman"/>
                <w:color w:val="000000"/>
                <w:sz w:val="18"/>
                <w:szCs w:val="18"/>
              </w:rPr>
              <w:t>With 6 = C this gives the note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b/>
                <w:color w:val="000000"/>
                <w:sz w:val="18"/>
                <w:szCs w:val="18"/>
              </w:rPr>
              <w:t>C</w:t>
            </w:r>
            <w:r w:rsidRPr="00C15DFC">
              <w:rPr>
                <w:rFonts w:ascii="Times New Roman" w:hAnsi="Times New Roman" w:cs="Times New Roman"/>
                <w:color w:val="000000"/>
                <w:sz w:val="18"/>
                <w:szCs w:val="18"/>
              </w:rPr>
              <w:t>-F-G-</w:t>
            </w:r>
            <w:r w:rsidRPr="00C15DFC">
              <w:rPr>
                <w:rFonts w:ascii="Times New Roman" w:hAnsi="Times New Roman" w:cs="Times New Roman"/>
                <w:b/>
                <w:color w:val="000000"/>
                <w:sz w:val="18"/>
                <w:szCs w:val="18"/>
              </w:rPr>
              <w:t>c</w:t>
            </w:r>
            <w:r w:rsidRPr="00C15DFC">
              <w:rPr>
                <w:rFonts w:ascii="Times New Roman" w:hAnsi="Times New Roman" w:cs="Times New Roman"/>
                <w:color w:val="000000"/>
                <w:sz w:val="18"/>
                <w:szCs w:val="18"/>
              </w:rPr>
              <w:t>-f-g-</w:t>
            </w:r>
            <w:r w:rsidRPr="00C15DFC">
              <w:rPr>
                <w:rFonts w:ascii="Times New Roman" w:hAnsi="Times New Roman" w:cs="Times New Roman"/>
                <w:b/>
                <w:color w:val="000000"/>
                <w:sz w:val="18"/>
                <w:szCs w:val="18"/>
              </w:rPr>
              <w:t>c</w:t>
            </w:r>
            <w:r w:rsidRPr="00C15DFC">
              <w:rPr>
                <w:rFonts w:ascii="Times New Roman" w:hAnsi="Times New Roman" w:cs="Times New Roman"/>
                <w:color w:val="000000"/>
                <w:sz w:val="18"/>
                <w:szCs w:val="18"/>
              </w:rPr>
              <w:t>'-f'-g'-</w:t>
            </w:r>
            <w:r w:rsidRPr="00C15DFC">
              <w:rPr>
                <w:rFonts w:ascii="Times New Roman" w:hAnsi="Times New Roman" w:cs="Times New Roman"/>
                <w:b/>
                <w:color w:val="000000"/>
                <w:sz w:val="18"/>
                <w:szCs w:val="18"/>
              </w:rPr>
              <w:t>c</w:t>
            </w:r>
            <w:r w:rsidRPr="00C15DFC">
              <w:rPr>
                <w:rFonts w:ascii="Times New Roman" w:hAnsi="Times New Roman" w:cs="Times New Roman"/>
                <w:color w:val="000000"/>
                <w:sz w:val="18"/>
                <w:szCs w:val="18"/>
              </w:rPr>
              <w: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rrespondingly, the three twelfths on the right are filled by a sequence of fifths (</w:t>
            </w:r>
            <w:r w:rsidRPr="00C15DFC">
              <w:rPr>
                <w:rFonts w:ascii="Times New Roman" w:hAnsi="Times New Roman" w:cs="Times New Roman"/>
                <w:color w:val="000000"/>
                <w:sz w:val="18"/>
                <w:szCs w:val="18"/>
                <w:u w:val="single"/>
              </w:rPr>
              <w:t>Diap</w:t>
            </w:r>
            <w:r w:rsidRPr="00C15DFC">
              <w:rPr>
                <w:rFonts w:ascii="Times New Roman" w:hAnsi="Times New Roman" w:cs="Times New Roman"/>
                <w:color w:val="000000"/>
                <w:sz w:val="18"/>
                <w:szCs w:val="18"/>
              </w:rPr>
              <w:t>ente) and fourth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p-Diat-Diap-Diap-Diat-Diap-Diap-Diat-Diap, translating into</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b/>
                <w:color w:val="000000"/>
                <w:sz w:val="18"/>
                <w:szCs w:val="18"/>
              </w:rPr>
              <w:t>C</w:t>
            </w:r>
            <w:r w:rsidRPr="00C15DFC">
              <w:rPr>
                <w:rFonts w:ascii="Times New Roman" w:hAnsi="Times New Roman" w:cs="Times New Roman"/>
                <w:color w:val="000000"/>
                <w:sz w:val="18"/>
                <w:szCs w:val="18"/>
              </w:rPr>
              <w:t>-G-c-</w:t>
            </w:r>
            <w:r w:rsidRPr="00C15DFC">
              <w:rPr>
                <w:rFonts w:ascii="Times New Roman" w:hAnsi="Times New Roman" w:cs="Times New Roman"/>
                <w:b/>
                <w:color w:val="000000"/>
                <w:sz w:val="18"/>
                <w:szCs w:val="18"/>
              </w:rPr>
              <w:t>g</w:t>
            </w:r>
            <w:r w:rsidRPr="00C15DFC">
              <w:rPr>
                <w:rFonts w:ascii="Times New Roman" w:hAnsi="Times New Roman" w:cs="Times New Roman"/>
                <w:color w:val="000000"/>
                <w:sz w:val="18"/>
                <w:szCs w:val="18"/>
              </w:rPr>
              <w:t>-d'-g'-</w:t>
            </w:r>
            <w:r w:rsidRPr="00C15DFC">
              <w:rPr>
                <w:rFonts w:ascii="Times New Roman" w:hAnsi="Times New Roman" w:cs="Times New Roman"/>
                <w:b/>
                <w:color w:val="000000"/>
                <w:sz w:val="18"/>
                <w:szCs w:val="18"/>
              </w:rPr>
              <w:t>d</w:t>
            </w:r>
            <w:r w:rsidRPr="00C15DFC">
              <w:rPr>
                <w:rFonts w:ascii="Times New Roman" w:hAnsi="Times New Roman" w:cs="Times New Roman"/>
                <w:color w:val="000000"/>
                <w:sz w:val="18"/>
                <w:szCs w:val="18"/>
              </w:rPr>
              <w:t>''-a''-d'''-</w:t>
            </w:r>
            <w:r w:rsidRPr="00C15DFC">
              <w:rPr>
                <w:rFonts w:ascii="Times New Roman" w:hAnsi="Times New Roman" w:cs="Times New Roman"/>
                <w:b/>
                <w:color w:val="000000"/>
                <w:sz w:val="18"/>
                <w:szCs w:val="18"/>
              </w:rPr>
              <w:t>a</w:t>
            </w:r>
            <w:r w:rsidRPr="00C15DFC">
              <w:rPr>
                <w:rFonts w:ascii="Times New Roman" w:hAnsi="Times New Roman" w:cs="Times New Roman"/>
                <w:color w:val="000000"/>
                <w:sz w:val="18"/>
                <w:szCs w:val="18"/>
              </w:rPr>
              <w: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In the upper half of the lower part the proportion 192:216:243:256 divides the fourth into two tones (9:8) and a semitone (265:243) defining the Pythagorean diatonic tetrachord. The proportion in the lower part 288:334:354:384, however, does not work out properly.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1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 superparticular ratio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098__92_48v_GuidoDiArezzo_Micrologus_superparticularRatio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numbers 1, 2, 3, 4 are arranged equidistantly. The ratio of the outer terms 4:1, the double octave is divided into an octave (Diapason, 2:1) a fifth (Diapente, 3:2) and a fourth (Diatessaron, 4:3). Together with the major second (Tonus, 9:8) all the superparticular ratios of the Pythagorean tone system are shown.</w:t>
            </w: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icrologus: fol. 50r</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00_c_D_Mu_8_Cod_375_Cim_13_Page_101__95_50r_GuidoDiArezzo_Micrologus.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sis – thesis: musica motus vocum</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00_c_d_mu_8_cod_375_cim_13_page_101_a__95_50r_GuidoDiArezzo_Micrologus_arsisThesis.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s and vowel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00_c_d_mu_8_cod_375_cim_13_page_101_b__95_50r_GuidoDiArezzo_Micrologus_diatonicScale_vowel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five vowels a, e, i, o, u are assigned to the notes of the diatonic scale, repeatedly from Gamma to D, from E to b and from c to g. This seems to describe a non-octave-periodic solmization syste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1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owels and pitch – two parts counterpoint</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01_c__95_50r_GuidoDiArezzo_Micrologus_twoPartsCounterpoint.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vowels a, e, i, o, u are assigned to the pitches C, D, E, F, G, cf. [2018]. A short musical example is given, in which the vowels of the text are sung on the related pitch. In order to be consistent, “as” and “neque” in the lower part should be on C and D instead of D and E. What looks like a two part vocal counterpoint seem to be two lines of a continuous text with the meaning: Holy John your merits and not your wealth should be celebrated.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ktys – logarithmic pitch</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00_c_D_Mu_8_Cod_375_Cim_13_Page_107__101_53r_GuidoDiArezzo_Micrologus_margin_Tetraktys_6_8_9_12.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is diagram in the margin from a different hand visualizes the tetraktys 6:8:9:12 explained in the text with the notes A, D, E, a without numbers. The symmetrical arrangement seems to express a logarithmic understanding of pitch, although the ratio of the whole tone to the fourth is not expressed in the distances of the nodes of the graph. The position of the numbers is not compatible with string lengths: the distance between 6 and 8 is even little greater than between 9 and 12.</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titutiones – combinatoric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14__108_56v_GuidoDiArezzo_Micrologus_constitutiones_column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Combinatorics: a classification of the subsets of tetrachords and pentachords.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2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Matrix of tetrachords and fifths </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19__113_59r_GuidoDiArezzo_Micrologus_tetrachords_fifths_matrix.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diatonic scale from Gamma to aa is given in a matrix arrangement. The columns are tetrachords on Gamma, D, </w:t>
            </w:r>
            <w:proofErr w:type="gramStart"/>
            <w:r w:rsidRPr="00C15DFC">
              <w:rPr>
                <w:rFonts w:ascii="Times New Roman" w:hAnsi="Times New Roman" w:cs="Times New Roman"/>
                <w:color w:val="000000"/>
                <w:sz w:val="18"/>
                <w:szCs w:val="18"/>
              </w:rPr>
              <w:t>a and</w:t>
            </w:r>
            <w:proofErr w:type="gramEnd"/>
            <w:r w:rsidRPr="00C15DFC">
              <w:rPr>
                <w:rFonts w:ascii="Times New Roman" w:hAnsi="Times New Roman" w:cs="Times New Roman"/>
                <w:color w:val="000000"/>
                <w:sz w:val="18"/>
                <w:szCs w:val="18"/>
              </w:rPr>
              <w:t xml:space="preserve"> e. The tones and semitones are indicated. The rows form sequences of fifths. There are diminished fifths between F and c in the second row and between b and f in the third row. The numbers from I to VIII are the numbers of the modal scales counted from d (dorian I/II) and from a.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3</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 tu patris sempiternus » - diatonic transpositions</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200_c_D_Mu_8_Cod_375_Cim_13_Page_126__120_62v_GuidoDiArezzo_Micrologus_transpositions_tu_patris_sempiternu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onal transposition of a melody “tu patris sempiternus es filius” (you are the eternal son of the father). The regular positions of the note names and the parallel lines indicating the flow of the melody blur the distinction between tones and semitone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atios – colum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43__137_71r_GuidoDiArezzo_Micrologus_ratios_column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Between the five columns of an arcade, the tones of the diatonic scale are arranged in tetrachords. This drawing corresponds to the matrix arrangement in [2022]. It is unclear why the numbers III and VIII are added to </w:t>
            </w:r>
            <w:proofErr w:type="gramStart"/>
            <w:r w:rsidRPr="00C15DFC">
              <w:rPr>
                <w:rFonts w:ascii="Times New Roman" w:hAnsi="Times New Roman" w:cs="Times New Roman"/>
                <w:color w:val="000000"/>
                <w:sz w:val="18"/>
                <w:szCs w:val="18"/>
              </w:rPr>
              <w:t>a and</w:t>
            </w:r>
            <w:proofErr w:type="gramEnd"/>
            <w:r w:rsidRPr="00C15DFC">
              <w:rPr>
                <w:rFonts w:ascii="Times New Roman" w:hAnsi="Times New Roman" w:cs="Times New Roman"/>
                <w:color w:val="000000"/>
                <w:sz w:val="18"/>
                <w:szCs w:val="18"/>
              </w:rPr>
              <w:t xml:space="preserve"> c in the third interspac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defining the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00_c_D_Mu_8_Cod_375_Cim_13_Page_150__144_77v_GuidoDiArezzo_Micrologus_tetrachords_diatonicScale_matrix.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matrix gives the Greek diatonic tetrachords beginning with the semitone on B, E, b, e, bb, which define the diatonic scal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grammaton – triangl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210_c_Alfonsi__DialogiContraIudaeos_MS_D_11_fol_38v.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etragrammaton IEVE distributed over the vertices of triangle.</w:t>
            </w:r>
          </w:p>
          <w:p w:rsidR="004F055F" w:rsidRPr="00C15DFC" w:rsidRDefault="00501657" w:rsidP="004F055F">
            <w:pPr>
              <w:rPr>
                <w:rFonts w:ascii="Times New Roman" w:hAnsi="Times New Roman" w:cs="Times New Roman"/>
                <w:color w:val="000000"/>
                <w:sz w:val="18"/>
                <w:szCs w:val="18"/>
              </w:rPr>
            </w:pPr>
            <w:hyperlink r:id="rId33" w:history="1">
              <w:r w:rsidR="004F055F" w:rsidRPr="00C15DFC">
                <w:rPr>
                  <w:rStyle w:val="Hyperlink"/>
                  <w:rFonts w:ascii="Times New Roman" w:hAnsi="Times New Roman" w:cs="Times New Roman"/>
                  <w:sz w:val="18"/>
                  <w:szCs w:val="18"/>
                </w:rPr>
                <w:t>https://en.wikipedia.org/wiki/Tetragrammaton</w:t>
              </w:r>
            </w:hyperlink>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cutum fidei – trinity tetrahedron (kappa-4)</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31_before_Grosseteste_Robert__ScutumFidei_TrinityTriangle_gage_1999_125.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Scutum </w:t>
            </w:r>
            <w:proofErr w:type="gramStart"/>
            <w:r w:rsidRPr="00C15DFC">
              <w:rPr>
                <w:rFonts w:ascii="Times New Roman" w:hAnsi="Times New Roman" w:cs="Times New Roman"/>
                <w:color w:val="000000"/>
                <w:sz w:val="18"/>
                <w:szCs w:val="18"/>
              </w:rPr>
              <w:t>fidei ,trinity</w:t>
            </w:r>
            <w:proofErr w:type="gramEnd"/>
            <w:r w:rsidRPr="00C15DFC">
              <w:rPr>
                <w:rFonts w:ascii="Times New Roman" w:hAnsi="Times New Roman" w:cs="Times New Roman"/>
                <w:color w:val="000000"/>
                <w:sz w:val="18"/>
                <w:szCs w:val="18"/>
              </w:rPr>
              <w:t xml:space="preserve"> shield, showing a diagram with the nodes “Pater”, “Spiritus sanctus”, “Filius homo” and “Divina essential” in the centre. It is given as a full directed graph (kappa-4), where all pairs of nodes are connected in both directions. The labels on the outer edges are “non est” the labels on the central edges are “est”. Interpreted mathematically, the relation “est” is reflexive, but not transitive, which makes the diagram enigmatic.</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arrangement can be viewed as a tetrahedron seen from above, so that there are no overlapping edges. As far as we know this configuration was not used to represent the Pythagorean tetraktys. An equivalent representation of the second tetraktys (6:8:9:12) with overlapping edges is given by Walter Odington [12]. As a colour model the tetrahedron was used by Johann Heinrich Lambert (1772) [504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ces and virtues – trinity shiel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60_c__1024px_Peraldus_Vices_and_Virtues__wikiped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A knight with sword, spear and trinity shield fighting against the seven sins.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2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Knight – trinity shiel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60_c_428px_Peraldus_Knight_wikiped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tail of [2028].</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nity shiel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260_c_Trinity_knight_shield_wikiped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tail of [2028].</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Eye music – circular tim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390_c_cordier_baude_EyeMusic.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rondeau “Belle, Bonne, Sage” and the circular canon “Tout par compas suy composés” are examples of eye music.</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se early examples from the ars subtilior period are contained in the Chantilly Codex (Chantilly, Musee Conde MS 564) and use red note notation.</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circle expresses the circular nature of the canon in an explicit way other than repeat mark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cutum fidei Christiana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40x_Jerome_of_Prague__Scutum_fidei_Christiana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ivefold trinity shield, the classical “Deus: Pater, Filius, Spiritus Sanctus” on top, cf. [2027].</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3</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 xml:space="preserve">Destructio sive eradicatio totius </w:t>
            </w:r>
            <w:r w:rsidRPr="00C15DFC">
              <w:rPr>
                <w:rFonts w:ascii="Times New Roman" w:hAnsi="Times New Roman" w:cs="Times New Roman"/>
                <w:color w:val="000000"/>
                <w:sz w:val="18"/>
                <w:szCs w:val="18"/>
                <w:lang w:val="fr-CH"/>
              </w:rPr>
              <w:lastRenderedPageBreak/>
              <w:t>Arboris Porphirii</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1503_Augustinus_Triumphus__DestructioSiveEradicati</w:t>
            </w:r>
            <w:r w:rsidRPr="00C15DFC">
              <w:rPr>
                <w:rFonts w:ascii="Times New Roman" w:hAnsi="Times New Roman" w:cs="Times New Roman"/>
                <w:color w:val="000000"/>
                <w:sz w:val="18"/>
                <w:szCs w:val="18"/>
              </w:rPr>
              <w:lastRenderedPageBreak/>
              <w:t>oTotiusArborisPorphirii.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 xml:space="preserve">Augustinus Triumphus contested the validity of the Porphyrian tree, cf. </w:t>
            </w:r>
            <w:r w:rsidRPr="00C15DFC">
              <w:rPr>
                <w:rFonts w:ascii="Times New Roman" w:hAnsi="Times New Roman" w:cs="Times New Roman"/>
                <w:color w:val="000000"/>
                <w:sz w:val="18"/>
                <w:szCs w:val="18"/>
              </w:rPr>
              <w:lastRenderedPageBreak/>
              <w:t>https://en.wikipedia.org/wiki/Porphyrian_tre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3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ypus Arithmetica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03_Reisch_Georg__Margarita_philosophica__TypusArithmetica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lower part of the dress of the women displays a lambdoma, the sequence 1, 3, 9, 27 over her right and 1, 2, 4, 8 over her left leg. Boethius is dealing with number of ratios. The sum of an octave (2:1) and a fifth (3:2) gives (2*3</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1*2) = 6 : 2 = 3 : 1, the ratio of the twelfth. Pythagoras is busy with a set of “calculi”, small pebbles used for counting – and not with Pythagorean number triplets, which are probably considered as belonging to geometry and not to arithmetic.</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ypus Music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12_Reisch_Georg__Margarita_philosophica__TypusMusic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is picture mainly presents music as “musica instrumentalis”. Although there is poet, there are no singers. The man at the bottom right, Pythagoras, measures the weight of hammers, above him a blacksmith, who was, according to the legend, responsible for Pythagoras’ theory of consonanc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 of the spher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18_Gaffurio__De_harmonia_musicorum_instrumentorum_opus_Lib_III_fol_94v_The_music_of_the_spheres_wikipedi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Three Graces Euphrosine, Aglaia and Thalia flanking Apollo, and eight muses on the left side of a snake with three heads, which also serve as the root of a tree. Thalia, </w:t>
            </w:r>
            <w:r w:rsidRPr="00C15DFC">
              <w:rPr>
                <w:rFonts w:ascii="Times New Roman" w:hAnsi="Times New Roman" w:cs="Times New Roman"/>
                <w:color w:val="252525"/>
                <w:sz w:val="18"/>
                <w:szCs w:val="18"/>
                <w:shd w:val="clear" w:color="auto" w:fill="FFFFFF"/>
              </w:rPr>
              <w:t>the Muse of comedy and idyllic poetry,</w:t>
            </w:r>
            <w:r w:rsidRPr="00C15DFC">
              <w:rPr>
                <w:rFonts w:ascii="Times New Roman" w:hAnsi="Times New Roman" w:cs="Times New Roman"/>
                <w:color w:val="000000"/>
                <w:sz w:val="18"/>
                <w:szCs w:val="18"/>
              </w:rPr>
              <w:t xml:space="preserve"> occurs a second time at the bottom. The circles of the muses are assigned the names of the notes of the Greek tone system on the left branches of the tree. The right branches contain the names of the eight medieval modes over a diatonic scale. The eight circles on the right show the seven planets and the sphere of the heavenly bodies. At the bottom of tree, the four elements Terra, Aqua, Aer, </w:t>
            </w:r>
            <w:proofErr w:type="gramStart"/>
            <w:r w:rsidRPr="00C15DFC">
              <w:rPr>
                <w:rFonts w:ascii="Times New Roman" w:hAnsi="Times New Roman" w:cs="Times New Roman"/>
                <w:color w:val="000000"/>
                <w:sz w:val="18"/>
                <w:szCs w:val="18"/>
              </w:rPr>
              <w:t>Ignis</w:t>
            </w:r>
            <w:proofErr w:type="gramEnd"/>
            <w:r w:rsidRPr="00C15DFC">
              <w:rPr>
                <w:rFonts w:ascii="Times New Roman" w:hAnsi="Times New Roman" w:cs="Times New Roman"/>
                <w:color w:val="000000"/>
                <w:sz w:val="18"/>
                <w:szCs w:val="18"/>
              </w:rPr>
              <w:t xml:space="preserve"> are visualised by concentric hemisphere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structure of the diagram resembles a Porphyrian tree [2033]. </w:t>
            </w: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ithmetica integra: fol. 249v</w:t>
            </w:r>
          </w:p>
        </w:tc>
        <w:tc>
          <w:tcPr>
            <w:tcW w:w="4322" w:type="dxa"/>
          </w:tcPr>
          <w:p w:rsidR="004F055F" w:rsidRPr="00C15DFC" w:rsidRDefault="004F055F" w:rsidP="004F055F">
            <w:pPr>
              <w:rPr>
                <w:rFonts w:ascii="Times New Roman" w:hAnsi="Times New Roman" w:cs="Times New Roman"/>
                <w:color w:val="000000"/>
                <w:sz w:val="18"/>
                <w:szCs w:val="18"/>
                <w:lang w:val="it-IT"/>
              </w:rPr>
            </w:pPr>
            <w:proofErr w:type="gramStart"/>
            <w:r w:rsidRPr="00C15DFC">
              <w:rPr>
                <w:rFonts w:ascii="Times New Roman" w:hAnsi="Times New Roman" w:cs="Times New Roman"/>
                <w:color w:val="000000"/>
                <w:sz w:val="18"/>
                <w:szCs w:val="18"/>
                <w:lang w:val="it-IT"/>
              </w:rPr>
              <w:t>1544_stifel_Arithmetica_integra_pdf_264.jpg</w:t>
            </w:r>
            <w:proofErr w:type="gramEnd"/>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teger powers of 2</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44_stifel_arithmetica_integra_pdf_264_detail_geomProgr.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Stifel introduced negative and fractional powers, which is generally considered a </w:t>
            </w:r>
            <w:r w:rsidR="00792AD7">
              <w:rPr>
                <w:rFonts w:ascii="Times New Roman" w:hAnsi="Times New Roman" w:cs="Times New Roman"/>
                <w:color w:val="000000"/>
                <w:sz w:val="18"/>
                <w:szCs w:val="18"/>
              </w:rPr>
              <w:t xml:space="preserve">mathematical </w:t>
            </w:r>
            <w:r w:rsidRPr="00C15DFC">
              <w:rPr>
                <w:rFonts w:ascii="Times New Roman" w:hAnsi="Times New Roman" w:cs="Times New Roman"/>
                <w:color w:val="000000"/>
                <w:sz w:val="18"/>
                <w:szCs w:val="18"/>
              </w:rPr>
              <w:t>breakthrough that led to logarithms. Here the powers of 2 for indices between -3 and 6 are shown in tabular for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3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ascal’s triang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54_Rudolff_Stifel_45_PascalTriang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triangular arrangement of numbers containing the so-called binomial coefficients is known under the name Pascal’s triangle. However, it was known much earlier. [&lt;EDWA_2013&gt; Edwards 2013], see also </w:t>
            </w:r>
            <w:hyperlink r:id="rId34" w:history="1">
              <w:r w:rsidRPr="00C15DFC">
                <w:rPr>
                  <w:rStyle w:val="Hyperlink"/>
                  <w:rFonts w:ascii="Times New Roman" w:hAnsi="Times New Roman" w:cs="Times New Roman"/>
                  <w:sz w:val="18"/>
                  <w:szCs w:val="18"/>
                </w:rPr>
                <w:t>https://en.wikipedia.org/wiki/Pascal%27s_triangle</w:t>
              </w:r>
            </w:hyperlink>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ossibly, it was used by Jost Bürgi (1620 in order to calculate his logarithmic table [2112], [&lt;</w:t>
            </w:r>
            <w:r w:rsidRPr="00C15DFC">
              <w:rPr>
                <w:rFonts w:ascii="Times New Roman" w:hAnsi="Times New Roman" w:cs="Times New Roman"/>
                <w:sz w:val="18"/>
                <w:szCs w:val="18"/>
              </w:rPr>
              <w:t xml:space="preserve">MUZZ_2015&gt; </w:t>
            </w:r>
            <w:r w:rsidRPr="00C15DFC">
              <w:rPr>
                <w:rFonts w:ascii="Times New Roman" w:hAnsi="Times New Roman" w:cs="Times New Roman"/>
                <w:color w:val="000000"/>
                <w:sz w:val="18"/>
                <w:szCs w:val="18"/>
              </w:rPr>
              <w:t>Muzzulini 2015, 209-210]. Binomial coefficients can also be used to approximately calculate integer powers of superparticular ratios [&lt;</w:t>
            </w:r>
            <w:r w:rsidRPr="00C15DFC">
              <w:rPr>
                <w:rFonts w:ascii="Times New Roman" w:hAnsi="Times New Roman" w:cs="Times New Roman"/>
                <w:sz w:val="18"/>
                <w:szCs w:val="18"/>
              </w:rPr>
              <w:t xml:space="preserve">MUZZ_2015&gt; </w:t>
            </w:r>
            <w:r w:rsidRPr="00C15DFC">
              <w:rPr>
                <w:rFonts w:ascii="Times New Roman" w:hAnsi="Times New Roman" w:cs="Times New Roman"/>
                <w:color w:val="000000"/>
                <w:sz w:val="18"/>
                <w:szCs w:val="18"/>
              </w:rPr>
              <w:t>Muzzulini 2015, 211-212].</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Le istitutioni harmoniche: title pag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62_zarlino_institutioni_harmoniche_0001_tit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 tre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22_p_011_musica_tree.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rra-Acqua-Aria-Fuoco: 8-12-18-27</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25_p_014.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four elements are given numbers of the geometric progression </w:t>
            </w:r>
            <w:proofErr w:type="gramStart"/>
            <w:r w:rsidRPr="00C15DFC">
              <w:rPr>
                <w:rFonts w:ascii="Times New Roman" w:hAnsi="Times New Roman" w:cs="Times New Roman"/>
                <w:color w:val="000000"/>
                <w:sz w:val="18"/>
                <w:szCs w:val="18"/>
              </w:rPr>
              <w:t>8 :</w:t>
            </w:r>
            <w:proofErr w:type="gramEnd"/>
            <w:r w:rsidRPr="00C15DFC">
              <w:rPr>
                <w:rFonts w:ascii="Times New Roman" w:hAnsi="Times New Roman" w:cs="Times New Roman"/>
                <w:color w:val="000000"/>
                <w:sz w:val="18"/>
                <w:szCs w:val="18"/>
              </w:rPr>
              <w:t xml:space="preserve"> 12 : 18 : 27 of Pythagorean fifth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pposite numbers Terra – Aria (</w:t>
            </w:r>
            <w:proofErr w:type="gramStart"/>
            <w:r w:rsidRPr="00C15DFC">
              <w:rPr>
                <w:rFonts w:ascii="Times New Roman" w:hAnsi="Times New Roman" w:cs="Times New Roman"/>
                <w:color w:val="000000"/>
                <w:sz w:val="18"/>
                <w:szCs w:val="18"/>
              </w:rPr>
              <w:t>8 :</w:t>
            </w:r>
            <w:proofErr w:type="gramEnd"/>
            <w:r w:rsidRPr="00C15DFC">
              <w:rPr>
                <w:rFonts w:ascii="Times New Roman" w:hAnsi="Times New Roman" w:cs="Times New Roman"/>
                <w:color w:val="000000"/>
                <w:sz w:val="18"/>
                <w:szCs w:val="18"/>
              </w:rPr>
              <w:t xml:space="preserve"> 18) and Acqua – Fuoco (12 : 27) form dissonant major ninths, neighbours form consonant fifths (2:3) and Terra – Fuoco (8:27) corresponds to an octave plus a Pythagorean major sixth. The circular arrangement suggests a closed universe, although the geometric progression could be continued arbitrarily with suitable numbers. These </w:t>
            </w:r>
            <w:r w:rsidRPr="00C15DFC">
              <w:rPr>
                <w:rFonts w:ascii="Times New Roman" w:hAnsi="Times New Roman" w:cs="Times New Roman"/>
                <w:color w:val="000000"/>
                <w:sz w:val="18"/>
                <w:szCs w:val="18"/>
              </w:rPr>
              <w:lastRenderedPageBreak/>
              <w:t>numbers can be read from Boethius’ number triangles [1].</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4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pasondiapent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28_p_017_diapasonDiapent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Symmetrical division of the Diapasondiapente, the ratio 3:1, into Pythagorean consonances. The numbers are arranged equidistantly on a straight line. The arcs form a complete kappa-4 graph.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symmetrical structure is also revealed in a circular arrangement as in [2042] with opposite octaves 12:6 and 18:9.</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Zarlino gives a similar diagram with the five numbers {1, 2, 3, 4, </w:t>
            </w:r>
            <w:proofErr w:type="gramStart"/>
            <w:r w:rsidRPr="00C15DFC">
              <w:rPr>
                <w:rFonts w:ascii="Times New Roman" w:hAnsi="Times New Roman" w:cs="Times New Roman"/>
                <w:color w:val="000000"/>
                <w:sz w:val="18"/>
                <w:szCs w:val="18"/>
              </w:rPr>
              <w:t>5</w:t>
            </w:r>
            <w:proofErr w:type="gramEnd"/>
            <w:r w:rsidRPr="00C15DFC">
              <w:rPr>
                <w:rFonts w:ascii="Times New Roman" w:hAnsi="Times New Roman" w:cs="Times New Roman"/>
                <w:color w:val="000000"/>
                <w:sz w:val="18"/>
                <w:szCs w:val="18"/>
              </w:rPr>
              <w:t>} on a straight line, the quinario [35], which serves to justify the syntonic consonances. The senario {1, 2, 3, 4, 5, 6}, however, is represented by Zarlino in circular form [32].</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gonal of the squar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3_p_032_squareDiagonal.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ratio of the diagonal to the side in a square </w:t>
            </w:r>
            <w:proofErr w:type="gramStart"/>
            <w:r w:rsidRPr="00C15DFC">
              <w:rPr>
                <w:rFonts w:ascii="Times New Roman" w:hAnsi="Times New Roman" w:cs="Times New Roman"/>
                <w:color w:val="000000"/>
                <w:sz w:val="18"/>
                <w:szCs w:val="18"/>
              </w:rPr>
              <w:t>( sqrt</w:t>
            </w:r>
            <w:proofErr w:type="gramEnd"/>
            <w:r w:rsidRPr="00C15DFC">
              <w:rPr>
                <w:rFonts w:ascii="Times New Roman" w:hAnsi="Times New Roman" w:cs="Times New Roman"/>
                <w:color w:val="000000"/>
                <w:sz w:val="18"/>
                <w:szCs w:val="18"/>
              </w:rPr>
              <w:t>(2) : 2) is irrational and corresponds two a tritonus in twelve tempered tuning. Zarlino in his early writings opposed twelve tempered tuning and propagated mean tone temperaments [38, 43].</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ltiple ratios in circular arrangement</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5_p_034_mulipla_Circ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ltiple ratios from 2:1 to 10:1 arranged on circle with 1 as the midpoin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closing of the circle at 10 is arbitrary.</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ular arrangement of superparticular ratio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7_p_036_superparticolari_Circ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superparticular ratios from 3:2 to 10:9 arranged on a circle. There is an arc between 2 and 10, which is not labelle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ree types of ratio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8_p_037.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ree types of ratios obtained from arithmetic sequences {3, 5, 7}, {4, 7, 10} and {5, 9, 13} and their Latin names. The numbers 5 and 7 occur twice in the diagra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ree types of ratios </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49_p_038.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ree types of ratios and their Latin names: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 : (2*2+1=5), 2 : (3*2+1=7), 2 : (4*2+1=9)</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3 : (2*3+1=7), 3 : (3*3+1=10), 3 : (4*3+1=13)</w:t>
            </w:r>
          </w:p>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4</w:t>
            </w:r>
            <w:proofErr w:type="gramStart"/>
            <w:r w:rsidRPr="00C15DFC">
              <w:rPr>
                <w:rFonts w:ascii="Times New Roman" w:hAnsi="Times New Roman" w:cs="Times New Roman"/>
                <w:color w:val="000000"/>
                <w:sz w:val="18"/>
                <w:szCs w:val="18"/>
                <w:lang w:val="it-IT"/>
              </w:rPr>
              <w:t xml:space="preserve"> :</w:t>
            </w:r>
            <w:proofErr w:type="gramEnd"/>
            <w:r w:rsidRPr="00C15DFC">
              <w:rPr>
                <w:rFonts w:ascii="Times New Roman" w:hAnsi="Times New Roman" w:cs="Times New Roman"/>
                <w:color w:val="000000"/>
                <w:sz w:val="18"/>
                <w:szCs w:val="18"/>
                <w:lang w:val="it-IT"/>
              </w:rPr>
              <w:t xml:space="preserve"> (2*4+1=9), 4 : (3*4+1=13), 4 : (4*4+1=17)</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4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ree types of ratios </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50_p_039.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ree types of ratios and their Latin names: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3 : (2*3+2=8), 3 : (3*3+2=11), 3 : (4*3+2=1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4 : (2*4+3=11), 4 : (3*4+3=15), 4 : (4*4+3=19)</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 : (2*5+4=14), 5 : (3*5+4=19), 5 : (4*5+4=24)</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Tripla (3:1) by superparticular ratio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55_p_044.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osition of the Tripla 3:1 as a product of superparticular ratio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3:2)(4:3)(5:4)(6:5)=6:2=3:1. The corresponding notes form a major triad in just intonation, 2:3:4:5:6, with the fifth in the bass. The right part of the diagram contains the same information as the left part.</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pla: arithmetic division (1 : 2 : 3)</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64_p_053_01.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ripa (3:1) divided into a Dupla (2:1) and a Sesquialtera (3:2). The numbers 1, 2, 3 seem to represent frequencie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pla: harmonic division (2 : 3 : 6)</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064_p_053_02.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Tripa (3:1) divided into a Dupla (2:1) and a Sesquialtera (3:2). The numbers 2, 3, 6 indicate string lengths at the monochord. If the string is stopped at C and plucked between C and B the octave of the open string AB is produced. If it is stopped at D and plucked between D and B the twelfth of AB is produce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s within the fifth (Diapent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02_p_091.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syntonic (superparticular) consonances are shown on a monochord. The line segments form the following proportion ac:cd:de:ef:fb = 10:5:3:2:10, resulting in:</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ab:cb = 30:20 = 3: 2 = Diapente (fifth)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cb:db = 20:15 = 4:3 = Diatessaron (fourth)</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b:eb = 15:12 = 5:4 = Ditono (major third)</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eb:fb = 12 : 10 = 6:5 = Semiditono (minor third)</w:t>
            </w:r>
          </w:p>
          <w:p w:rsidR="004F055F" w:rsidRPr="00C15DFC" w:rsidRDefault="004F055F" w:rsidP="004F055F">
            <w:pPr>
              <w:rPr>
                <w:rFonts w:ascii="Times New Roman" w:hAnsi="Times New Roman" w:cs="Times New Roman"/>
                <w:color w:val="000000"/>
                <w:sz w:val="18"/>
                <w:szCs w:val="18"/>
              </w:rPr>
            </w:pPr>
            <w:proofErr w:type="gramStart"/>
            <w:r w:rsidRPr="00C15DFC">
              <w:rPr>
                <w:rFonts w:ascii="Times New Roman" w:hAnsi="Times New Roman" w:cs="Times New Roman"/>
                <w:color w:val="000000"/>
                <w:sz w:val="18"/>
                <w:szCs w:val="18"/>
              </w:rPr>
              <w:t>with</w:t>
            </w:r>
            <w:proofErr w:type="gramEnd"/>
            <w:r w:rsidRPr="00C15DFC">
              <w:rPr>
                <w:rFonts w:ascii="Times New Roman" w:hAnsi="Times New Roman" w:cs="Times New Roman"/>
                <w:color w:val="000000"/>
                <w:sz w:val="18"/>
                <w:szCs w:val="18"/>
              </w:rPr>
              <w:t xml:space="preserve"> the bridge at b.</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laying the note c on the open string ab and then stopping it successively at c, d, e, f generates the major triad c-g-c'-e'-g' as part of the overtone sequence with respect to C of a string twice as long as ab.</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5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solabio</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07_p_096.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mesolabio was invented by Eratosthenes. It is a mechanical tool by which one or more intermediate proportional numbers between two given numbers can be found (a = aq^</w:t>
            </w:r>
            <w:proofErr w:type="gramStart"/>
            <w:r w:rsidRPr="00C15DFC">
              <w:rPr>
                <w:rFonts w:ascii="Times New Roman" w:hAnsi="Times New Roman" w:cs="Times New Roman"/>
                <w:color w:val="000000"/>
                <w:sz w:val="18"/>
                <w:szCs w:val="18"/>
              </w:rPr>
              <w:t>0 :</w:t>
            </w:r>
            <w:proofErr w:type="gramEnd"/>
            <w:r w:rsidRPr="00C15DFC">
              <w:rPr>
                <w:rFonts w:ascii="Times New Roman" w:hAnsi="Times New Roman" w:cs="Times New Roman"/>
                <w:color w:val="000000"/>
                <w:sz w:val="18"/>
                <w:szCs w:val="18"/>
              </w:rPr>
              <w:t xml:space="preserve"> aq^1 : ^… : aq^n = b for n-1 intermediate proportional numbers between a and b. In other words, the elements of a finite geometrical sequence between </w:t>
            </w:r>
            <w:proofErr w:type="gramStart"/>
            <w:r w:rsidRPr="00C15DFC">
              <w:rPr>
                <w:rFonts w:ascii="Times New Roman" w:hAnsi="Times New Roman" w:cs="Times New Roman"/>
                <w:color w:val="000000"/>
                <w:sz w:val="18"/>
                <w:szCs w:val="18"/>
              </w:rPr>
              <w:t>a and</w:t>
            </w:r>
            <w:proofErr w:type="gramEnd"/>
            <w:r w:rsidRPr="00C15DFC">
              <w:rPr>
                <w:rFonts w:ascii="Times New Roman" w:hAnsi="Times New Roman" w:cs="Times New Roman"/>
                <w:color w:val="000000"/>
                <w:sz w:val="18"/>
                <w:szCs w:val="18"/>
              </w:rPr>
              <w:t xml:space="preserve"> b are sough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Zarlino explains how a mesolabio can be used to divide the octave ab</w:t>
            </w:r>
            <w:proofErr w:type="gramStart"/>
            <w:r w:rsidRPr="00C15DFC">
              <w:rPr>
                <w:rFonts w:ascii="Times New Roman" w:hAnsi="Times New Roman" w:cs="Times New Roman"/>
                <w:color w:val="000000"/>
                <w:sz w:val="18"/>
                <w:szCs w:val="18"/>
              </w:rPr>
              <w:t>:cb</w:t>
            </w:r>
            <w:proofErr w:type="gramEnd"/>
            <w:r w:rsidRPr="00C15DFC">
              <w:rPr>
                <w:rFonts w:ascii="Times New Roman" w:hAnsi="Times New Roman" w:cs="Times New Roman"/>
                <w:color w:val="000000"/>
                <w:sz w:val="18"/>
                <w:szCs w:val="18"/>
              </w:rPr>
              <w:t xml:space="preserve"> = 2:1 into two equal intervals (12-tet tritones). There are two movable congruent rectangles oqpn and sutr with the diagonals nq and ru. The segment lm is equal to ac and ux is equal to cb. The rectangles are adjusted horizontally so that xm and ru intersect on pq. Then qy is the mean proportional between ux and lm.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eason: The lines mx and ou intersect at z. Because of the parallel line segments uy and qm the dilation mapping zxu onto zyq also maps zyq onto zml. Therefore zx</w:t>
            </w:r>
            <w:proofErr w:type="gramStart"/>
            <w:r w:rsidRPr="00C15DFC">
              <w:rPr>
                <w:rFonts w:ascii="Times New Roman" w:hAnsi="Times New Roman" w:cs="Times New Roman"/>
                <w:color w:val="000000"/>
                <w:sz w:val="18"/>
                <w:szCs w:val="18"/>
              </w:rPr>
              <w:t>:zy</w:t>
            </w:r>
            <w:proofErr w:type="gramEnd"/>
            <w:r w:rsidRPr="00C15DFC">
              <w:rPr>
                <w:rFonts w:ascii="Times New Roman" w:hAnsi="Times New Roman" w:cs="Times New Roman"/>
                <w:color w:val="000000"/>
                <w:sz w:val="18"/>
                <w:szCs w:val="18"/>
              </w:rPr>
              <w:t xml:space="preserve"> = zy:zm and ux:qy=qy:lm.)</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ding a musical interval into two equal parts can also be done using Euclid’s altitude theorem, i.e., with straightedge and compasses only. Zarlino explains this construction for the octave on the preceding pages [(</w:t>
            </w:r>
            <w:r w:rsidRPr="00C15DFC">
              <w:rPr>
                <w:rFonts w:ascii="Times New Roman" w:hAnsi="Times New Roman" w:cs="Times New Roman"/>
                <w:sz w:val="18"/>
                <w:szCs w:val="18"/>
              </w:rPr>
              <w:t>ZARL_1562) Zarlino 1562, 93-9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y using more moveable rectangles, any musical interval can be divided into more equal parts [(</w:t>
            </w:r>
            <w:r w:rsidRPr="00C15DFC">
              <w:rPr>
                <w:rFonts w:ascii="Times New Roman" w:hAnsi="Times New Roman" w:cs="Times New Roman"/>
                <w:sz w:val="18"/>
                <w:szCs w:val="18"/>
              </w:rPr>
              <w:t>ZARL_1562) Zarlino 1562, 95-96]</w:t>
            </w:r>
            <w:r w:rsidRPr="00C15DFC">
              <w:rPr>
                <w:rFonts w:ascii="Times New Roman" w:hAnsi="Times New Roman" w:cs="Times New Roman"/>
                <w:color w:val="000000"/>
                <w:sz w:val="18"/>
                <w:szCs w:val="18"/>
              </w:rPr>
              <w:t xml:space="preserve">.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Dividing the octave into three equal parts (12-tet major thirds) is equivalent with the “doubling the cube” problem: </w:t>
            </w:r>
            <w:proofErr w:type="gramStart"/>
            <w:r w:rsidRPr="00C15DFC">
              <w:rPr>
                <w:rFonts w:ascii="Times New Roman" w:hAnsi="Times New Roman" w:cs="Times New Roman"/>
                <w:color w:val="000000"/>
                <w:sz w:val="18"/>
                <w:szCs w:val="18"/>
              </w:rPr>
              <w:t>1 :</w:t>
            </w:r>
            <w:proofErr w:type="gramEnd"/>
            <w:r w:rsidRPr="00C15DFC">
              <w:rPr>
                <w:rFonts w:ascii="Times New Roman" w:hAnsi="Times New Roman" w:cs="Times New Roman"/>
                <w:color w:val="000000"/>
                <w:sz w:val="18"/>
                <w:szCs w:val="18"/>
              </w:rPr>
              <w:t xml:space="preserve"> q : q^2 : q^3 = 2, the motivation for Eratosthenes’ invention. https://en.wikipedia.org/wiki/Doubling_the_cub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5</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Monochordo della prima specie del Genere diatonico</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1_p_100.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construction of the Pythagorean diatonic tone system with congruent tetrachords is shown on a monochord. The diatonic tetrachords have two whole tones 9:8 over a Pythagorean semitone 256:243. The notes on the left generate two octaves of the Pythagorean seven notes scale corresponding to the C major scale, if the “Mese (4608)” is identified with the note a. The extra tetrachord “Tetrachordo Synemenon” on the right adds a Bb (“Trite synemenon” 4374) to the upper octave, so that there is a chromatic semitone between Bb and B, a major semitone of the ratio 2187:2048, in the complete Pythagorean diatonic tone syste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 scale and harmony of the sphere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3_p_102.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Pythagorean diatonic tone system is assigned to the nine muses and to the planets. Calliope is not assigned a plane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On the left side, the octave, A-B-C-D-E-F-G-a, is assigned to the seven classical planets Luna, Mercurius, Venus, Sol, Mars, Jupiter, Saturnus, and to the “celum stellatum” (the sphere of the fixed stars) with the lowest note on the innermost circle. On the right side, however, the octave D-E-F-G-a-b-flat- c-d is assigned to the same planets with the highest note on the innermost circle. Even the </w:t>
            </w:r>
            <w:r w:rsidRPr="00C15DFC">
              <w:rPr>
                <w:rFonts w:ascii="Times New Roman" w:hAnsi="Times New Roman" w:cs="Times New Roman"/>
                <w:color w:val="000000"/>
                <w:sz w:val="18"/>
                <w:szCs w:val="18"/>
              </w:rPr>
              <w:lastRenderedPageBreak/>
              <w:t>positions of the semitones do not correspond. The arcs indicating fifths, fourths and octaves are arranged symmetrically so that they do not highlight the Greek tetrachord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 comparable less ambiguous correspondence was given by Gaffurio (1518) [2036].</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5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moll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7_p_106.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molle. A division of the defining tetrachords (Tetrachordo Hypaton and Tetrachordo Meson) into a huge tone 8:7, a minor tone 10:9 and a semitone 21:20. This generates a diatonic scale with superparticular steps only. Involving the prime numbers 2, 3, 5 and 7, a three-dimensional grid would be needed in order to describe the ratios of the pitch classes geometrically in a way comparable to the two-dimensional grid of the syntonic tone system. [2058, 205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toniaco</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8_p_107.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toniaco. A division of the defining tetrachords (Tetrachordo Hypaton and Tetrachordo Meson) into a major tone 9:8, a huge tone 8:7 and a semitone 28:27. This generates a diatonic scale with superparticular steps only. Involving the prime numbers 2, 3 and 7, a two-dimensional grid could be used in order to describe the ratios of the pitch classes geometrically in a way comparable to the two-dimensional grid of the syntonic tone system. [2057, 205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5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equale</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62_zarlino_institutioni_harmoniche_0119_p_108.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atonico equale. A division of the defining tetrachords (Tetrachordo Hypaton and Tetrachordo Meson) into a minor tone 10:9 and two smaller intervals  minor tone 11:12 and a semitone 12:11. This generates a diatonic scale with superparticular steps only, which can be viewed as an approximation of the whole tone scale. Involving the prime numbers 2, 3, 5 and 11, a three-dimensional grid would be needed in order to describe the ratios of the pitch classes geometrically in a way comparable to the two-dimensional grid of the syntonic tone system. [2057, 2058]</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rmonic and arithmetic division of the octav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62_zarlino_institutioni_harmoniche_0320_p_309_harmonicAndArithmeticDivisio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 arithmetic division the middle term is the average value of the outer terms, i.e., the differences between consecutive numbers are equal: 4-3 = 3-2.</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 harmonic division, the ratio of the outer terms 6:3 = 2:1 is equal to the ratio of the differences (6-4</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4-3) = 2:1. Harmonic division is obtained from arithmetic division by a reflection in the pitch domain. Furthermore, harmonic ratios of string lengths correspond to arithmetic ratios of frequencies, and arithmetic ratios of string lengths correspond to harmonic ratios of frequencie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uperparticular intervals over the proportion 60 : 50 : 48 : 45 : 4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1_zarlino_068_IntervalliSuperparticolari_60_50_48_45_40.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rmonic and counter-harmonic mean</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71_zarlino_107_HarmonicaMediocrita_ProContrHarmonica_tab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4 is the harmonic mean between 6 and 3, since 6:3 = (6-4</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4-3).</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5 is the counter-harmonic mean between 6 and 3, since 6:3 = (5-3</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6-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In other words, Zarlino’s senario {1, 2, 3, 4, 5, </w:t>
            </w:r>
            <w:proofErr w:type="gramStart"/>
            <w:r w:rsidRPr="00C15DFC">
              <w:rPr>
                <w:rFonts w:ascii="Times New Roman" w:hAnsi="Times New Roman" w:cs="Times New Roman"/>
                <w:color w:val="000000"/>
                <w:sz w:val="18"/>
                <w:szCs w:val="18"/>
              </w:rPr>
              <w:t>6</w:t>
            </w:r>
            <w:proofErr w:type="gramEnd"/>
            <w:r w:rsidRPr="00C15DFC">
              <w:rPr>
                <w:rFonts w:ascii="Times New Roman" w:hAnsi="Times New Roman" w:cs="Times New Roman"/>
                <w:color w:val="000000"/>
                <w:sz w:val="18"/>
                <w:szCs w:val="18"/>
              </w:rPr>
              <w:t xml:space="preserve">} is generated by harmonic and counter-harmonic division of the octave.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arrangement of the letters and numbers in matrix form is not very convincing (maybe one of the vertical dividers right to a/2 should be removed) to indicate the harmonic division.</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15 pairs of numbers from the senario generate only 11 different intervals, since 2:1 = 4:2 = 6:3, 3:2 = 6:4 and 3:1 = 6:2. Each of these 11 intervals is listed </w:t>
            </w:r>
            <w:r w:rsidRPr="00C15DFC">
              <w:rPr>
                <w:rFonts w:ascii="Times New Roman" w:hAnsi="Times New Roman" w:cs="Times New Roman"/>
                <w:color w:val="000000"/>
                <w:sz w:val="18"/>
                <w:szCs w:val="18"/>
              </w:rPr>
              <w:lastRenderedPageBreak/>
              <w:t>once with corresponding letters, their distribution in the table seems to be arbitrary.</w:t>
            </w: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6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rogressione arithmetica</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71_zarlino_111_Ragionamento_ProgrArithmetica_TutteLeConsonanze_table.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ubo – corpo perfett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1_zarlino_112_2_CVBO.jpg</w:t>
            </w:r>
          </w:p>
        </w:tc>
        <w:tc>
          <w:tcPr>
            <w:tcW w:w="6017" w:type="dxa"/>
          </w:tcPr>
          <w:p w:rsidR="004F055F" w:rsidRPr="00C15DFC" w:rsidRDefault="004F055F" w:rsidP="004F055F">
            <w:pPr>
              <w:rPr>
                <w:rFonts w:ascii="Times New Roman" w:hAnsi="Times New Roman" w:cs="Times New Roman"/>
                <w:sz w:val="18"/>
                <w:szCs w:val="18"/>
              </w:rPr>
            </w:pPr>
            <w:r w:rsidRPr="00C15DFC">
              <w:rPr>
                <w:rFonts w:ascii="Times New Roman" w:hAnsi="Times New Roman" w:cs="Times New Roman"/>
                <w:color w:val="000000"/>
                <w:sz w:val="18"/>
                <w:szCs w:val="18"/>
                <w:lang w:val="it-IT"/>
              </w:rPr>
              <w:t xml:space="preserve">“Et </w:t>
            </w:r>
            <w:proofErr w:type="gramStart"/>
            <w:r w:rsidRPr="00C15DFC">
              <w:rPr>
                <w:rFonts w:ascii="Times New Roman" w:hAnsi="Times New Roman" w:cs="Times New Roman"/>
                <w:color w:val="000000"/>
                <w:sz w:val="18"/>
                <w:szCs w:val="18"/>
                <w:lang w:val="it-IT"/>
              </w:rPr>
              <w:t>volevano</w:t>
            </w:r>
            <w:proofErr w:type="gramEnd"/>
            <w:r w:rsidRPr="00C15DFC">
              <w:rPr>
                <w:rFonts w:ascii="Times New Roman" w:hAnsi="Times New Roman" w:cs="Times New Roman"/>
                <w:color w:val="000000"/>
                <w:sz w:val="18"/>
                <w:szCs w:val="18"/>
                <w:lang w:val="it-IT"/>
              </w:rPr>
              <w:t xml:space="preserve">, che questa loro Massima &amp; Perfetta harmonia havesse grande forza nella Musica,&amp; nelle speculationi delle cose naturali: &amp; che non si potesse ritrovar cosa alcuna piu perfetta di questa medietà: &amp; che contenendosi tra tre intervalli, havesse presa la natura della Sostanza di un Corpo perfetto: il quale consta simigliantemente di tre intervalli: cioè lunghezza, larghezza &amp; profondità, overo altezza: indutti dall'harmonia, che si trova tra le qualità del corpo Cubo: il quale essendo composto di Dodici lati, Otto angoli, &amp; Sei superficie [...]” </w:t>
            </w:r>
            <w:r w:rsidRPr="00C15DFC">
              <w:rPr>
                <w:rFonts w:ascii="Times New Roman" w:hAnsi="Times New Roman" w:cs="Times New Roman"/>
                <w:color w:val="000000"/>
                <w:sz w:val="18"/>
                <w:szCs w:val="18"/>
              </w:rPr>
              <w:t>[(</w:t>
            </w:r>
            <w:r w:rsidRPr="00C15DFC">
              <w:rPr>
                <w:rFonts w:ascii="Times New Roman" w:hAnsi="Times New Roman" w:cs="Times New Roman"/>
                <w:sz w:val="18"/>
                <w:szCs w:val="18"/>
              </w:rPr>
              <w:t>ZARL_1571) Zarlino 1571, 111]</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sz w:val="18"/>
                <w:szCs w:val="18"/>
              </w:rPr>
              <w:t xml:space="preserve">The cube is compared with harmonic division, </w:t>
            </w:r>
            <w:r w:rsidRPr="00C15DFC">
              <w:rPr>
                <w:rFonts w:ascii="Times New Roman" w:hAnsi="Times New Roman" w:cs="Times New Roman"/>
                <w:color w:val="000000"/>
                <w:sz w:val="18"/>
                <w:szCs w:val="18"/>
              </w:rPr>
              <w:t xml:space="preserve">because it has 12 edges, 8 vertices and 6 faces and </w:t>
            </w:r>
            <w:r w:rsidRPr="00C15DFC">
              <w:rPr>
                <w:rFonts w:ascii="Times New Roman" w:hAnsi="Times New Roman" w:cs="Times New Roman"/>
                <w:sz w:val="18"/>
                <w:szCs w:val="18"/>
              </w:rPr>
              <w:t>then with t</w:t>
            </w:r>
            <w:r w:rsidRPr="00C15DFC">
              <w:rPr>
                <w:rFonts w:ascii="Times New Roman" w:hAnsi="Times New Roman" w:cs="Times New Roman"/>
                <w:color w:val="000000"/>
                <w:sz w:val="18"/>
                <w:szCs w:val="18"/>
              </w:rPr>
              <w:t>he tetractys 12:9:8:6 [40], which also includes the dissonant tone 9:8 and combines harmonic division 12:8:6 with arithmetic division 12:9:6 of the octav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65</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Consonanze della Musica nel Quadrato (12x12)</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571_zarlino_116_ConsonanzeNelQuadrato_12x12.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 system of five parallel strings of equal length is tuned to the same note. The oblique divider generates the Pythagorean consonances in the proportion 2:3:4: 6 above the divider. In the lower part the tone (9:8) and the syntonic thirds (10:8 and 12:10) are generated as complements to 12. An extended version of this diagram, Helicona deae, is given by Salinas [2070].</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6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truction of the geometric mea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1_zarlino_161_MezanaProportionale_constructio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geometric mean ch = ck of the two segments, dc and cg, on the hypotenuse is constructed by use of Euclid’s altitude theore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solabi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1_zarlino_163_Mesolabio.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The division of an arbitrary interval into three equal parts is discussed: “</w:t>
            </w:r>
            <w:proofErr w:type="gramStart"/>
            <w:r w:rsidRPr="00C15DFC">
              <w:rPr>
                <w:rFonts w:ascii="Times New Roman" w:hAnsi="Times New Roman" w:cs="Times New Roman"/>
                <w:color w:val="000000"/>
                <w:sz w:val="18"/>
                <w:szCs w:val="18"/>
                <w:lang w:val="it-IT"/>
              </w:rPr>
              <w:t>Sia</w:t>
            </w:r>
            <w:proofErr w:type="gramEnd"/>
            <w:r w:rsidRPr="00C15DFC">
              <w:rPr>
                <w:rFonts w:ascii="Times New Roman" w:hAnsi="Times New Roman" w:cs="Times New Roman"/>
                <w:color w:val="000000"/>
                <w:sz w:val="18"/>
                <w:szCs w:val="18"/>
                <w:lang w:val="it-IT"/>
              </w:rPr>
              <w:t xml:space="preserve"> adunque la chorda ab, sopra la quale sia accomodato qual si voglia intervallo tra ab &amp; cb: &amp; sia dibisogno di partirlo in tre intervalli.” </w:t>
            </w:r>
            <w:r w:rsidRPr="00C15DFC">
              <w:rPr>
                <w:rFonts w:ascii="Times New Roman" w:hAnsi="Times New Roman" w:cs="Times New Roman"/>
                <w:color w:val="000000"/>
                <w:sz w:val="18"/>
                <w:szCs w:val="18"/>
              </w:rPr>
              <w:t>[(</w:t>
            </w:r>
            <w:r w:rsidRPr="00C15DFC">
              <w:rPr>
                <w:rFonts w:ascii="Times New Roman" w:hAnsi="Times New Roman" w:cs="Times New Roman"/>
                <w:sz w:val="18"/>
                <w:szCs w:val="18"/>
              </w:rPr>
              <w:t>ZARL_1571) Zarlino 1571, 163].</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However, the mesolabio shown divides the interval of the ratio </w:t>
            </w:r>
            <w:proofErr w:type="gramStart"/>
            <w:r w:rsidRPr="00C15DFC">
              <w:rPr>
                <w:rFonts w:ascii="Times New Roman" w:hAnsi="Times New Roman" w:cs="Times New Roman"/>
                <w:color w:val="000000"/>
                <w:sz w:val="18"/>
                <w:szCs w:val="18"/>
              </w:rPr>
              <w:t>ac :</w:t>
            </w:r>
            <w:proofErr w:type="gramEnd"/>
            <w:r w:rsidRPr="00C15DFC">
              <w:rPr>
                <w:rFonts w:ascii="Times New Roman" w:hAnsi="Times New Roman" w:cs="Times New Roman"/>
                <w:color w:val="000000"/>
                <w:sz w:val="18"/>
                <w:szCs w:val="18"/>
              </w:rPr>
              <w:t xml:space="preserve"> cb, which is close to a twelfth (3:1), into two equal intervals: fg:kr = kr:os, where fg = ac and os = cb. The mesolabio in the diagram [2054] divides the octave in the same way.</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68</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Division of the tone (16</w:t>
            </w:r>
            <w:proofErr w:type="gramStart"/>
            <w:r w:rsidRPr="00C15DFC">
              <w:rPr>
                <w:rFonts w:ascii="Times New Roman" w:hAnsi="Times New Roman" w:cs="Times New Roman"/>
                <w:color w:val="000000"/>
                <w:sz w:val="18"/>
                <w:szCs w:val="18"/>
                <w:lang w:val="it-IT"/>
              </w:rPr>
              <w:t xml:space="preserve"> :</w:t>
            </w:r>
            <w:proofErr w:type="gramEnd"/>
            <w:r w:rsidRPr="00C15DFC">
              <w:rPr>
                <w:rFonts w:ascii="Times New Roman" w:hAnsi="Times New Roman" w:cs="Times New Roman"/>
                <w:color w:val="000000"/>
                <w:sz w:val="18"/>
                <w:szCs w:val="18"/>
                <w:lang w:val="it-IT"/>
              </w:rPr>
              <w:t xml:space="preserve"> 17 : 18)</w:t>
            </w:r>
          </w:p>
        </w:tc>
        <w:tc>
          <w:tcPr>
            <w:tcW w:w="4322" w:type="dxa"/>
          </w:tcPr>
          <w:p w:rsidR="004F055F" w:rsidRPr="00C15DFC" w:rsidRDefault="004F055F" w:rsidP="004F055F">
            <w:pPr>
              <w:rPr>
                <w:rFonts w:ascii="Times New Roman" w:hAnsi="Times New Roman" w:cs="Times New Roman"/>
                <w:color w:val="000000"/>
                <w:sz w:val="18"/>
                <w:szCs w:val="18"/>
                <w:lang w:val="it-IT"/>
              </w:rPr>
            </w:pPr>
            <w:proofErr w:type="gramStart"/>
            <w:r w:rsidRPr="00C15DFC">
              <w:rPr>
                <w:rFonts w:ascii="Times New Roman" w:hAnsi="Times New Roman" w:cs="Times New Roman"/>
                <w:color w:val="000000"/>
                <w:sz w:val="18"/>
                <w:szCs w:val="18"/>
                <w:lang w:val="it-IT"/>
              </w:rPr>
              <w:t>1571_zarlino_166_Prop_16_17_18.jpg</w:t>
            </w:r>
            <w:proofErr w:type="gramEnd"/>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whole tone 9:8 cannot be divided into two equal semitones of a rational ratio. The arithmetic division 18:17:16 generates two slightly different semitones 18:17 and 17:16. The exact mean proportional value would be the square root of 16*18, which is approximately equal to 16.97.</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6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nario triang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62_BisdiapasonCumDiapente_Senario.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intervals of Zarlino’s senario {1, 2, 3, 4, 5, </w:t>
            </w:r>
            <w:proofErr w:type="gramStart"/>
            <w:r w:rsidRPr="00C15DFC">
              <w:rPr>
                <w:rFonts w:ascii="Times New Roman" w:hAnsi="Times New Roman" w:cs="Times New Roman"/>
                <w:color w:val="000000"/>
                <w:sz w:val="18"/>
                <w:szCs w:val="18"/>
              </w:rPr>
              <w:t>6</w:t>
            </w:r>
            <w:proofErr w:type="gramEnd"/>
            <w:r w:rsidRPr="00C15DFC">
              <w:rPr>
                <w:rFonts w:ascii="Times New Roman" w:hAnsi="Times New Roman" w:cs="Times New Roman"/>
                <w:color w:val="000000"/>
                <w:sz w:val="18"/>
                <w:szCs w:val="18"/>
              </w:rPr>
              <w:t>} are analysed with a triangular diagram. The names of the intervals can be found below the intersection of the related diagonal lines, e.g., 5 : 3, Hexachordum maius, the major sixth, consists of a Diatessaron or fourth of 4 : 3 and a Ditonum or major third of 5 . 4. As a proportion of string lengths 6:5:4:3:2:1 the senario generates a minor triad A-C-E-a-e-a-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nsonances within the square – helicon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76_Helicona.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 xml:space="preserve">“Pandite nunc helicona deae, cantusque </w:t>
            </w:r>
            <w:proofErr w:type="gramStart"/>
            <w:r w:rsidRPr="00C15DFC">
              <w:rPr>
                <w:rFonts w:ascii="Times New Roman" w:hAnsi="Times New Roman" w:cs="Times New Roman"/>
                <w:color w:val="000000"/>
                <w:sz w:val="18"/>
                <w:szCs w:val="18"/>
                <w:lang w:val="it-IT"/>
              </w:rPr>
              <w:t>movete</w:t>
            </w:r>
            <w:proofErr w:type="gramEnd"/>
            <w:r w:rsidRPr="00C15DFC">
              <w:rPr>
                <w:rFonts w:ascii="Times New Roman" w:hAnsi="Times New Roman" w:cs="Times New Roman"/>
                <w:color w:val="000000"/>
                <w:sz w:val="18"/>
                <w:szCs w:val="18"/>
                <w:lang w:val="it-IT"/>
              </w:rPr>
              <w:t xml:space="preserve">.” </w:t>
            </w:r>
            <w:r w:rsidRPr="00C15DFC">
              <w:rPr>
                <w:rFonts w:ascii="Times New Roman" w:hAnsi="Times New Roman" w:cs="Times New Roman"/>
                <w:color w:val="000000"/>
                <w:sz w:val="18"/>
                <w:szCs w:val="18"/>
              </w:rPr>
              <w:t xml:space="preserve">(Now, spread the Helicona of the goddess and move the songs (?)).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A system of six strings of the same length 24 and tuned to the same pitch is </w:t>
            </w:r>
            <w:r w:rsidRPr="00C15DFC">
              <w:rPr>
                <w:rFonts w:ascii="Times New Roman" w:hAnsi="Times New Roman" w:cs="Times New Roman"/>
                <w:color w:val="000000"/>
                <w:sz w:val="18"/>
                <w:szCs w:val="18"/>
              </w:rPr>
              <w:lastRenderedPageBreak/>
              <w:t>arranged on a rectangle. The vertical line of length 12 is divided at 4, 6, 8 and 9. As a divider of the strings the line AL generates Pythagorean intervals between the parts of the strings within the triangle ALF:</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Fourth: 12:9 = 4:3</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Tone: 9:8</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Fourth: 8:6 = 4:3</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Fifth: 6:4 = 3:2</w:t>
            </w:r>
          </w:p>
          <w:p w:rsidR="004F055F" w:rsidRPr="00C15DFC" w:rsidRDefault="004F055F" w:rsidP="004F055F">
            <w:pPr>
              <w:rPr>
                <w:rFonts w:ascii="Times New Roman" w:hAnsi="Times New Roman" w:cs="Times New Roman"/>
                <w:color w:val="000000"/>
                <w:sz w:val="18"/>
                <w:szCs w:val="18"/>
              </w:rPr>
            </w:pP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other parts of the strings generate syntonic intervals within the trapezium ALRM: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Major third: 15:12 = 5: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Semitone: 16:15</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Major tone: 18:16 = 9:8</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Minor tone: 20:18 = 10:9</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Minor third: 24:20 = 6:5</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instrument presents the syntonic tone system as a natural extension of the Pythagorean syste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lastRenderedPageBreak/>
              <w:t>2071</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 xml:space="preserve">De Musica: p. </w:t>
            </w:r>
            <w:proofErr w:type="gramStart"/>
            <w:r w:rsidRPr="00C15DFC">
              <w:rPr>
                <w:rFonts w:ascii="Times New Roman" w:hAnsi="Times New Roman" w:cs="Times New Roman"/>
                <w:color w:val="000000"/>
                <w:sz w:val="18"/>
                <w:szCs w:val="18"/>
                <w:lang w:val="it-IT"/>
              </w:rPr>
              <w:t>78</w:t>
            </w:r>
            <w:proofErr w:type="gramEnd"/>
          </w:p>
        </w:tc>
        <w:tc>
          <w:tcPr>
            <w:tcW w:w="4322" w:type="dxa"/>
          </w:tcPr>
          <w:p w:rsidR="004F055F" w:rsidRPr="00C15DFC" w:rsidRDefault="004F055F" w:rsidP="004F055F">
            <w:pPr>
              <w:rPr>
                <w:rFonts w:ascii="Times New Roman" w:hAnsi="Times New Roman" w:cs="Times New Roman"/>
                <w:color w:val="000000"/>
                <w:sz w:val="18"/>
                <w:szCs w:val="18"/>
                <w:lang w:val="it-IT"/>
              </w:rPr>
            </w:pPr>
            <w:proofErr w:type="gramStart"/>
            <w:r w:rsidRPr="00C15DFC">
              <w:rPr>
                <w:rFonts w:ascii="Times New Roman" w:hAnsi="Times New Roman" w:cs="Times New Roman"/>
                <w:color w:val="000000"/>
                <w:sz w:val="18"/>
                <w:szCs w:val="18"/>
                <w:lang w:val="it-IT"/>
              </w:rPr>
              <w:t>1577_Salinas_078.jpg</w:t>
            </w:r>
            <w:proofErr w:type="gramEnd"/>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72</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 xml:space="preserve">De Musica: p. </w:t>
            </w:r>
            <w:proofErr w:type="gramStart"/>
            <w:r w:rsidRPr="00C15DFC">
              <w:rPr>
                <w:rFonts w:ascii="Times New Roman" w:hAnsi="Times New Roman" w:cs="Times New Roman"/>
                <w:color w:val="000000"/>
                <w:sz w:val="18"/>
                <w:szCs w:val="18"/>
                <w:lang w:val="it-IT"/>
              </w:rPr>
              <w:t>79</w:t>
            </w:r>
            <w:proofErr w:type="gramEnd"/>
          </w:p>
        </w:tc>
        <w:tc>
          <w:tcPr>
            <w:tcW w:w="4322" w:type="dxa"/>
          </w:tcPr>
          <w:p w:rsidR="004F055F" w:rsidRPr="00C15DFC" w:rsidRDefault="004F055F" w:rsidP="004F055F">
            <w:pPr>
              <w:rPr>
                <w:rFonts w:ascii="Times New Roman" w:hAnsi="Times New Roman" w:cs="Times New Roman"/>
                <w:color w:val="000000"/>
                <w:sz w:val="18"/>
                <w:szCs w:val="18"/>
                <w:lang w:val="it-IT"/>
              </w:rPr>
            </w:pPr>
            <w:proofErr w:type="gramStart"/>
            <w:r w:rsidRPr="00C15DFC">
              <w:rPr>
                <w:rFonts w:ascii="Times New Roman" w:hAnsi="Times New Roman" w:cs="Times New Roman"/>
                <w:color w:val="000000"/>
                <w:sz w:val="18"/>
                <w:szCs w:val="18"/>
                <w:lang w:val="it-IT"/>
              </w:rPr>
              <w:t>1577_Salinas_079.jpg</w:t>
            </w:r>
            <w:proofErr w:type="gramEnd"/>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2073</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Limma and Apotome – Tritonu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lang w:val="it-IT"/>
              </w:rPr>
              <w:t>157</w:t>
            </w:r>
            <w:r w:rsidRPr="00C15DFC">
              <w:rPr>
                <w:rFonts w:ascii="Times New Roman" w:hAnsi="Times New Roman" w:cs="Times New Roman"/>
                <w:color w:val="000000"/>
                <w:sz w:val="18"/>
                <w:szCs w:val="18"/>
              </w:rPr>
              <w:t>7_Salinas_079_limmaAndApotom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diatonic semitone, Limma (90.2 cent), and the chromatic semitone, Apotome (113.7 cent) are explained with a diatonic tetrachord, and a tritone. The numbers 2187-2048-1944-1728-1536 could be labelled Bb-B-C-D-E.</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ierarchical classification of the syntonic interval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83_intervalClassificationTre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se hierarchical classifications of the syntonic intervals do not include the sixth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 Consonantiarum/Intervallorum minorum</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84_DivisioIntervallorumInNumeri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fifth (80 : 81 : 108 : 12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87_DiapenteDivisi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able of interval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095_IntervallTreeNumber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chromatic scale with 15 pitch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17_IntervalsOfChromaticSca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7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nalysis of the chromatic scale with 15 pitch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19_chromaticScale_connection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ivision of the minor tone (360 : 375 : 384 : 40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21_DivisionTonusMino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chromatic scale with 24 pitches per octav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22_TypiPraemissiExpositi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jor and minor triads on D, E, F, G, A, C within the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28_majorAndMinorTriad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jor and minor triads on C#, Eb, F#, G#, Bb, B within the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29_majorTriads_alteredBas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08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gmented triad (64 : 80 : 10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30_AugmentedTria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onic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37_1_IntervallorumDiatonicorumDispositi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xdecim soni generi Chromatici</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37_2_SexdecimSoniGenerisChromatici.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7</w:t>
            </w:r>
          </w:p>
        </w:tc>
        <w:tc>
          <w:tcPr>
            <w:tcW w:w="2520"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Intervalla Diapason in genere Chromatic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37_3_IntervallaDiapasonInGenereChromatic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ix major tones versus six minor 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42_1_SexToniMaioresVsMinor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8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the major semitone (16 : 15) with the  diesis (128 : 125)</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42_2_semitoniumMaius_Commata.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tonu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44_Tritonum_Triang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ered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46_temperedEnharmonicChormaticSca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ered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53_temperedEnharmonicChormaticSca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ection of the major third (5 : 4)</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58_MajorThirdHalved_constructi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isection of the syntonic comma (81 : 80)</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59_SintonicCommaHalved_constructi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an tone temperament of the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60_diatonicScale_HalvedMajorThir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an tone temperament of the 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62_chromaticScale_MeanTemperament.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erament of the Lyra and Viol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70_Temp_ViolaLyraCymbala.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ight-angled triang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73_rightTriang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09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in the syntonic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81_Tetrachord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trachords in the syntonic diaton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83_Tetrachord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rithmetic and harmonic division of the consonances (from fifth to double octav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77_Salinas_186_ArithmeticAndHarmonicDivisionOfConsonanc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 polygo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92_Ptolemy__Musical_Polygons__fauvel_flood_wilson_032_2003_032_.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five Aristotelian predicables in two different arrangements of kappa-5</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597_Praedicabilia_AristotelisOrgan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ctave replic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0_xx_campion_thomas__of_counterpoint_octav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vement of a plucked string – frequency</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4_15_beeckman_Fol24r_55_Fig31_stringMovement.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0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eometric derivation of fifths and fourths according to Stevi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8_ beeckman_geometricDivision_JIB_I_233dpf.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le of the rosy cros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8_rosy_cross_templ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fantasy architecture of the “Collegium fraternitatis” seems to be a relative of Robert Fludd’s “Templum musicae” [60]. Actually, Fludd was strongly interested in the Rosicrucians and defended them, but was not a member of the secret fraternity, cf. https://en.wikipedia.org/wiki/Robert_Flud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rivation of the syntonic consonanc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9_Kepler_Lib_III_27_derivationConsonanc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Hierarchy of the syntonic consonances.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e next generation, e.g. from 1/3, is got as follows: Add numerator and denominator to obtain the new denominator 1+3 = 4, the old numerator and denominator become the new numerators: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  1/3 </w:t>
            </w:r>
            <w:r w:rsidRPr="00C15DFC">
              <w:rPr>
                <w:rFonts w:ascii="Times New Roman" w:hAnsi="Times New Roman" w:cs="Times New Roman"/>
                <w:color w:val="000000"/>
                <w:sz w:val="18"/>
                <w:szCs w:val="18"/>
              </w:rPr>
              <w:sym w:font="Wingdings" w:char="F0E0"/>
            </w:r>
            <w:r w:rsidRPr="00C15DFC">
              <w:rPr>
                <w:rFonts w:ascii="Times New Roman" w:hAnsi="Times New Roman" w:cs="Times New Roman"/>
                <w:color w:val="000000"/>
                <w:sz w:val="18"/>
                <w:szCs w:val="18"/>
              </w:rPr>
              <w:t xml:space="preserve"> 1</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1+3) = 1/4; 3/(1+3) = 3/4.</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quotient of the two ratios under the same bracket is always equal to the ratio left to that bracket. For example, (2/5</w:t>
            </w:r>
            <w:proofErr w:type="gramStart"/>
            <w:r w:rsidRPr="00C15DFC">
              <w:rPr>
                <w:rFonts w:ascii="Times New Roman" w:hAnsi="Times New Roman" w:cs="Times New Roman"/>
                <w:color w:val="000000"/>
                <w:sz w:val="18"/>
                <w:szCs w:val="18"/>
              </w:rPr>
              <w:t>):</w:t>
            </w:r>
            <w:proofErr w:type="gramEnd"/>
            <w:r w:rsidRPr="00C15DFC">
              <w:rPr>
                <w:rFonts w:ascii="Times New Roman" w:hAnsi="Times New Roman" w:cs="Times New Roman"/>
                <w:color w:val="000000"/>
                <w:sz w:val="18"/>
                <w:szCs w:val="18"/>
              </w:rPr>
              <w:t xml:space="preserve">(3/5) = 2/3. </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numbers on the right would be the denominators of the next generation, if the procedure were continue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0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Universal Tabel: classification of organ sound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619_praetorius_vol_II_ad127_UniversalTabel.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lassification of the sounds of contemporary organ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  (1 : 2 : 3 : 4 : 5 : 6)</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9_praetorius_vol_III_010_overton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If the numbers to the right are read as frequencies, the tones form a sequence of overtones: G, g, d, </w:t>
            </w:r>
            <w:proofErr w:type="gramStart"/>
            <w:r w:rsidRPr="00C15DFC">
              <w:rPr>
                <w:rFonts w:ascii="Times New Roman" w:hAnsi="Times New Roman" w:cs="Times New Roman"/>
                <w:color w:val="000000"/>
                <w:sz w:val="18"/>
                <w:szCs w:val="18"/>
              </w:rPr>
              <w:t>g'</w:t>
            </w:r>
            <w:proofErr w:type="gramEnd"/>
            <w:r w:rsidRPr="00C15DFC">
              <w:rPr>
                <w:rFonts w:ascii="Times New Roman" w:hAnsi="Times New Roman" w:cs="Times New Roman"/>
                <w:color w:val="000000"/>
                <w:sz w:val="18"/>
                <w:szCs w:val="18"/>
              </w:rPr>
              <w:t>, b', d''. Praetorius is familiar with the phenomenon of overtones. [&lt;MUZZ_2006&gt; Muzzulini 2006, 115-119]</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Undertones (6 : 5 : 4 : 3 : 2 : 1)</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19_praetorius_vol_III_010_undertone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f the numbers to the right are read as string lengths, the tones form a sequence of “undertones”, the tones having the highest tone as a common overtone. The notes are not very clearly assigned to the staff (because of the text) and correspond to d'', d', g, d, B, G. To be consistent B should be replaced by Bb and the labels “Tertia minor” and “Tertia major” interchanged.</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2</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Arithmetische und Geometrische Progress Tabulen</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620_buergi_jost__logCircle_colored.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itle page of Jost Bürgi’s logarithmic table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red numbers form an arithmetic progression, and the black number form a geometric progression of factor 1.0001:</w:t>
            </w:r>
          </w:p>
          <w:p w:rsidR="004F055F" w:rsidRPr="00C15DFC" w:rsidRDefault="004F055F" w:rsidP="004F055F">
            <w:pPr>
              <w:rPr>
                <w:rFonts w:ascii="Times New Roman" w:hAnsi="Times New Roman" w:cs="Times New Roman"/>
                <w:color w:val="000000"/>
                <w:sz w:val="18"/>
                <w:szCs w:val="18"/>
              </w:rPr>
            </w:pP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0001</w:t>
            </w:r>
            <w:r w:rsidRPr="00C15DFC">
              <w:rPr>
                <w:rFonts w:ascii="Times New Roman" w:hAnsi="Times New Roman" w:cs="Times New Roman"/>
                <w:color w:val="000000"/>
                <w:sz w:val="18"/>
                <w:szCs w:val="18"/>
                <w:vertAlign w:val="superscript"/>
              </w:rPr>
              <w:t>500</w:t>
            </w:r>
            <w:r w:rsidRPr="00C15DFC">
              <w:rPr>
                <w:rFonts w:ascii="Times New Roman" w:hAnsi="Times New Roman" w:cs="Times New Roman"/>
                <w:color w:val="000000"/>
                <w:sz w:val="18"/>
                <w:szCs w:val="18"/>
              </w:rPr>
              <w:t xml:space="preserve">   = 1.05126847</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0001</w:t>
            </w:r>
            <w:r w:rsidRPr="00C15DFC">
              <w:rPr>
                <w:rFonts w:ascii="Times New Roman" w:hAnsi="Times New Roman" w:cs="Times New Roman"/>
                <w:color w:val="000000"/>
                <w:sz w:val="18"/>
                <w:szCs w:val="18"/>
                <w:vertAlign w:val="superscript"/>
              </w:rPr>
              <w:t>1000</w:t>
            </w:r>
            <w:r w:rsidRPr="00C15DFC">
              <w:rPr>
                <w:rFonts w:ascii="Times New Roman" w:hAnsi="Times New Roman" w:cs="Times New Roman"/>
                <w:color w:val="000000"/>
                <w:sz w:val="18"/>
                <w:szCs w:val="18"/>
              </w:rPr>
              <w:t xml:space="preserve">  = 1.10516539</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0001</w:t>
            </w:r>
            <w:r w:rsidRPr="00C15DFC">
              <w:rPr>
                <w:rFonts w:ascii="Times New Roman" w:hAnsi="Times New Roman" w:cs="Times New Roman"/>
                <w:color w:val="000000"/>
                <w:sz w:val="18"/>
                <w:szCs w:val="18"/>
                <w:vertAlign w:val="superscript"/>
              </w:rPr>
              <w:t>23027.0022</w:t>
            </w:r>
            <w:r w:rsidRPr="00C15DFC">
              <w:rPr>
                <w:rFonts w:ascii="Times New Roman" w:hAnsi="Times New Roman" w:cs="Times New Roman"/>
                <w:color w:val="000000"/>
                <w:sz w:val="18"/>
                <w:szCs w:val="18"/>
              </w:rPr>
              <w:t xml:space="preserve"> = 9.999999997 = 10</w:t>
            </w:r>
          </w:p>
          <w:p w:rsidR="004F055F" w:rsidRPr="00C15DFC" w:rsidRDefault="004F055F" w:rsidP="004F055F">
            <w:pPr>
              <w:rPr>
                <w:rFonts w:ascii="Times New Roman" w:hAnsi="Times New Roman" w:cs="Times New Roman"/>
                <w:color w:val="000000"/>
                <w:sz w:val="18"/>
                <w:szCs w:val="18"/>
              </w:rPr>
            </w:pP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diagram (or the complete tables) can be used to calculate the angles in Descartes’ diagrams. Red numbers correspond to pitch and black numbers to frequency or string length.</w:t>
            </w: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3</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Theatrum instrumentorum XXI: Trumscheidt – trumpet mar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620_Praetorius_II_TheatrumInstrumentorum_XXI_trummsch.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atrum instrumentorum XXIII: drum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0_Praetorius_II_TheatrumInstrumentorum_XXIII.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atrum instrumentorum: timbre – sna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0_Praetorius_II_TheatrumInstrumentorum_XXIII_detail.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1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empered fourth</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4_beeckman_tempered_fourthsStevin_JIB_II_194r_pdf_32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lucked string – octave. Letter to Mersenn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29_Beeckman_a_Mersenne_stringOctav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ular slide ru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32_Oughtred_CircularSlideRu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1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ogarithmic spiral</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36_mersenne_vol_II_119_bpt6k5471093v_spiral_detail.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of consonan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38_galileo_dialoghi_fig13_80.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Descartes’s diatonic scale and Newton’s colour circ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0_1704_descartesNewton_kreis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rrespondence between Pythagorean musical intervals and colour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0_MarinCureau_1650_detail_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rrespondence between Pythagorean musical intervals and colour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0_marincureau_1650_detail_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rrespondence between Pythagorean musical intervals and colour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0_marincureau_1650_detail_3_AllRatio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d: Intellectus – Sapientia – Virtu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2_Kircher_Oedipus_Aegyptiacus_Vol_I_Trinity_IntellectusSapientiaVirtus_Horus.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 modified trinity shield with no label in the centre of the triangle and an appendix of concentric circles Horus.</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e are unable to decipher the diagram completely.</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Horus the Egyptian god of the sky is a son of Isis and Osiris. Amun is a major Ancient Egyptian deity and the patron god of Thebes. </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an and the music of the spher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3_Kircher_Oedipus_Aegyptiacus_Vol_II_204_Pan.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an, the god of woods, fields and flocks. The pan flute in his hands moves the system of planets causing the harmony of the spheres: The legend to K reads “Harmonia 7. Planetarum”.</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culum Cabalae mystica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3_Kircher_Oedipus_Aegyptiacus_Vol_II_Fol_287_Speculum_Cabalae_mysticae.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mystic diagram combines trees and concentric circles. In the outer ring 72 names of god, all consisiting of four letters are given. The tree at the bottom left refers to the magic number Seven: “Arbor Mystica 7 planetas, membra corporis et praesides </w:t>
            </w:r>
            <w:proofErr w:type="gramStart"/>
            <w:r w:rsidRPr="00C15DFC">
              <w:rPr>
                <w:rFonts w:ascii="Times New Roman" w:hAnsi="Times New Roman" w:cs="Times New Roman"/>
                <w:color w:val="000000"/>
                <w:sz w:val="18"/>
                <w:szCs w:val="18"/>
              </w:rPr>
              <w:t>Angelos</w:t>
            </w:r>
            <w:proofErr w:type="gramEnd"/>
            <w:r w:rsidRPr="00C15DFC">
              <w:rPr>
                <w:rFonts w:ascii="Times New Roman" w:hAnsi="Times New Roman" w:cs="Times New Roman"/>
                <w:color w:val="000000"/>
                <w:sz w:val="18"/>
                <w:szCs w:val="18"/>
              </w:rPr>
              <w:t xml:space="preserve"> continens”. The pomegranate tree to the right refers to the number Twelve: “Arbor malorum punic. 12 signas zodiaci, 12 tribus Israel et 12 nominis Dei evolutions continens”.</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Nomina Dei </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3_Kircher_Oedipus_Aegyptiacus_Vol_II_NominaDei.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ular diagram containing names and symbols, in its appearance similar to Ramon Llull’s combinatorial circles and to Fludd’s transposition wheel for the lute [516].</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2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nochor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279_iconismus_x_fig_1_4_monochor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nari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279_iconismus_x_fig_5_Senario.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This diagram is a copy of Zarlino’s senario diagram </w:t>
            </w:r>
            <w:r w:rsidR="00C81061">
              <w:rPr>
                <w:rFonts w:ascii="Times New Roman" w:hAnsi="Times New Roman" w:cs="Times New Roman"/>
                <w:color w:val="000000"/>
                <w:sz w:val="18"/>
                <w:szCs w:val="18"/>
              </w:rPr>
              <w:t>[</w:t>
            </w:r>
            <w:r w:rsidRPr="00C15DFC">
              <w:rPr>
                <w:rFonts w:ascii="Times New Roman" w:hAnsi="Times New Roman" w:cs="Times New Roman"/>
                <w:color w:val="000000"/>
                <w:sz w:val="18"/>
                <w:szCs w:val="18"/>
              </w:rPr>
              <w:t>32</w:t>
            </w:r>
            <w:r w:rsidR="00C81061">
              <w:rPr>
                <w:rFonts w:ascii="Times New Roman" w:hAnsi="Times New Roman" w:cs="Times New Roman"/>
                <w:color w:val="000000"/>
                <w:sz w:val="18"/>
                <w:szCs w:val="18"/>
              </w:rPr>
              <w:t>]</w:t>
            </w:r>
            <w:r w:rsidRPr="00C15DFC">
              <w:rPr>
                <w:rFonts w:ascii="Times New Roman" w:hAnsi="Times New Roman" w:cs="Times New Roman"/>
                <w:color w:val="000000"/>
                <w:sz w:val="18"/>
                <w:szCs w:val="18"/>
              </w:rPr>
              <w:t xml:space="preserve">, showing the intervals generated by number pairs from the set {1, 2, 3, 4, 5, 6}. The mistake in Zarlino’s diagram for the fifths 6:4 is </w:t>
            </w:r>
            <w:proofErr w:type="gramStart"/>
            <w:r w:rsidRPr="00C15DFC">
              <w:rPr>
                <w:rFonts w:ascii="Times New Roman" w:hAnsi="Times New Roman" w:cs="Times New Roman"/>
                <w:color w:val="000000"/>
                <w:sz w:val="18"/>
                <w:szCs w:val="18"/>
              </w:rPr>
              <w:t>corrected,</w:t>
            </w:r>
            <w:proofErr w:type="gramEnd"/>
            <w:r w:rsidRPr="00C15DFC">
              <w:rPr>
                <w:rFonts w:ascii="Times New Roman" w:hAnsi="Times New Roman" w:cs="Times New Roman"/>
                <w:color w:val="000000"/>
                <w:sz w:val="18"/>
                <w:szCs w:val="18"/>
              </w:rPr>
              <w:t xml:space="preserve"> however the interval of 6:1 is wrongly labelled “Disdiapason” (two octaves) instead of “Disdiapason cum diapente”. Compared with the original, Schott’s diagram is rotated clockwise by </w:t>
            </w:r>
            <w:r w:rsidRPr="00C15DFC">
              <w:rPr>
                <w:rFonts w:ascii="Times New Roman" w:hAnsi="Times New Roman" w:cs="Times New Roman"/>
                <w:color w:val="000000"/>
                <w:sz w:val="18"/>
                <w:szCs w:val="18"/>
              </w:rPr>
              <w:lastRenderedPageBreak/>
              <w:t>30°, so that the octaves 2:1 and 6:3 are aligned horizontally, and the octave 4:2 vertically.</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3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licone Ptolemaei</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289_iconismus_xi_fig_1_2_HeliconePtolemaei.jpg</w:t>
            </w:r>
          </w:p>
        </w:tc>
        <w:tc>
          <w:tcPr>
            <w:tcW w:w="6017"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he “Helicone” on the left can be viewed as a system of equally tuned strings of equal lengths 16. The divider AE generates superparticular ratios between the corresponding parts of neighboured strings. The highest pitch of FO is four octaves above the pitch of the open string AC.</w:t>
            </w:r>
          </w:p>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ig. II justifies the syntonic tone system as a natural extension of the Pythagorean system, see [2070].</w:t>
            </w: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Instrumento Chordotomo: proportional compass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289_iconismus_xi_fig_3_InstrumentoChordotom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Graphical sco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13_Iconismus_XVI_GraphicalScor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gic organ</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657_schott_Acustica_Pars_II_p_323_Iconismus_XVII_MagicOrgan.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agic organ</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657_schott_Acustica_Pars_II_p_329_Iconismus_XVIII_MagicOrgan.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asorum Echeorum dispositi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65_Iconismus_XXIII_Vasorum_Echeorum_dispositi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ly gifted donkey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73_iconismus_xxiv_fig_1_donkey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ats’ piano</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73_iconismus_xxiv_fig_2_catsPian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3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odes and tria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93_iconismus_xxvi_fig_1_2_modesAndTriad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rogression of modes and tria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93_iconismus_xxvi_fig_3_5_progressionsModesAndTriad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bacus Melotheticus contractu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97_iconismus_xxvii_fig_1_Abacus_Melotheticus_contractu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lumna heptaedra Melothetic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397_iconismus_xxvii_fig_2_Columna_heptaedra_Melothetica.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nsa Tonographic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413_Iconismus_XXIX_Mensa_Tonographica.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ypus Sceptrologia Musurgica</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57_schott_Acustica_Pars_II_p_427_Iconismus_XXXI_Typus_Sceptrologia_Musurgica.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Enneagram – magic squa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65_Kircher_arithmologia_Eneagramm.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strological chart – trinita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67_Simpson__Christopher_25__AstrologicalChart_Trinitas__gouk_152_4_47.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egaphone – wave propag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72_morland_acousticCircularWavesPropagati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sualisation of the coincidence theory of consonan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77_North_Francis_coincidenceTheory.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4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le of fifth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79_Diletsky_Nikolay__Idea_grammatiki_musikiyskoy_wikipedia_circle_of_fifth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5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olmisation – pitch circles</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683_anonymous_nouvelle_methode_tres_seure__Explication_des_4_cercles_1_4.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 with superparticular semitone ratio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98_wallis_253_chromatic_scale_detail.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hromatic scal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698_wallis_chromaticScal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itch grid</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710_Henfling_Conrad__Epistola_de_novo_suo_Systemate_Musico_Fig_66.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ischer Circul – circle of fifths</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11_Heinichen_Johann_David__Neu_erfundene_und_gruendliche_Anweisung_261_musicalischer_circul.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calischer Circul – circle of fifths</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11_Heinichen_Johann_David__Neu_erfundene_und_gruendliche_Anweisung_musicalischer_circul.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lour mixing in Newton’s colour diagram</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19_taylor__New_principles_Fig_25_colourWheel_adNewt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of consonan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25_euler_adversariamathematica__scan_from_2010_mathesisgraphe_077.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interval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25_euler_adversariamathematica__scan_from_2010_mathesisgraphe_077_detail_0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5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tria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25_euler_adversariamathematica__scan_from_2010_mathesisgraphe_077_detail_0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incidence theory: major tria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25_euler_adversariamathematica__scan_from_2010_mathesisgraphe_077_detail_02b.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éthode de plain chant</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728_La_Salle__MethodeDePlainChant_p6_p21.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owers and roots of ratio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31_Holder_William__A_Treatise_of_the_natural_grounds_07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acophony of a minor triad with over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37_RameauCacophoni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4</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Table des couleurs &amp; des tons de la Musique</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738_voltaire_CouleurTon_MonochordSpectrum_adNewton.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ace notation</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741_lebeuf_jean__traite_historique_et_pratique_154.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ace notation</w:t>
            </w:r>
          </w:p>
        </w:tc>
        <w:tc>
          <w:tcPr>
            <w:tcW w:w="4322"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1741_lebeuf_jean__traite_historique_et_pratique_156.jpg</w:t>
            </w:r>
          </w:p>
        </w:tc>
        <w:tc>
          <w:tcPr>
            <w:tcW w:w="6017" w:type="dxa"/>
          </w:tcPr>
          <w:p w:rsidR="004F055F" w:rsidRPr="00C15DFC" w:rsidRDefault="004F055F" w:rsidP="004F055F">
            <w:pPr>
              <w:rPr>
                <w:rFonts w:ascii="Times New Roman" w:hAnsi="Times New Roman" w:cs="Times New Roman"/>
                <w:color w:val="000000"/>
                <w:sz w:val="18"/>
                <w:szCs w:val="18"/>
                <w:lang w:val="fr-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48_euler_StringPeriodicallyContinue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able des mot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49_rousseuTableDesMot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6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able des mots: tymb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49_rousseuTableDesMots_tymbr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ng string and a cycloid pendulum</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49_smith_stringCycloi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ircular diagrams – combination tones</w:t>
            </w:r>
          </w:p>
        </w:tc>
        <w:tc>
          <w:tcPr>
            <w:tcW w:w="4322" w:type="dxa"/>
          </w:tcPr>
          <w:p w:rsidR="004F055F" w:rsidRPr="00C15DFC" w:rsidRDefault="004F055F" w:rsidP="004F055F">
            <w:pPr>
              <w:rPr>
                <w:rFonts w:ascii="Times New Roman" w:hAnsi="Times New Roman" w:cs="Times New Roman"/>
                <w:color w:val="000000"/>
                <w:sz w:val="18"/>
                <w:szCs w:val="18"/>
                <w:lang w:val="it-IT"/>
              </w:rPr>
            </w:pPr>
            <w:r w:rsidRPr="00C15DFC">
              <w:rPr>
                <w:rFonts w:ascii="Times New Roman" w:hAnsi="Times New Roman" w:cs="Times New Roman"/>
                <w:color w:val="000000"/>
                <w:sz w:val="18"/>
                <w:szCs w:val="18"/>
                <w:lang w:val="it-IT"/>
              </w:rPr>
              <w:t>1754_Tartini__Trattato_di_musica_Figures.jpg</w:t>
            </w:r>
          </w:p>
        </w:tc>
        <w:tc>
          <w:tcPr>
            <w:tcW w:w="6017" w:type="dxa"/>
          </w:tcPr>
          <w:p w:rsidR="004F055F" w:rsidRPr="00C15DFC" w:rsidRDefault="004F055F" w:rsidP="004F055F">
            <w:pPr>
              <w:rPr>
                <w:rFonts w:ascii="Times New Roman" w:hAnsi="Times New Roman" w:cs="Times New Roman"/>
                <w:color w:val="000000"/>
                <w:sz w:val="18"/>
                <w:szCs w:val="18"/>
                <w:lang w:val="it-IT"/>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aveform of soun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65_euler_IQK_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Waveform of sound</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65_euler_IQK_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4</w:t>
            </w:r>
          </w:p>
        </w:tc>
        <w:tc>
          <w:tcPr>
            <w:tcW w:w="2520" w:type="dxa"/>
          </w:tcPr>
          <w:p w:rsidR="004F055F" w:rsidRPr="00C15DFC" w:rsidRDefault="004F055F" w:rsidP="004F055F">
            <w:pPr>
              <w:rPr>
                <w:rFonts w:ascii="Times New Roman" w:hAnsi="Times New Roman" w:cs="Times New Roman"/>
                <w:color w:val="000000"/>
                <w:sz w:val="18"/>
                <w:szCs w:val="18"/>
                <w:lang w:val="fr-CH"/>
              </w:rPr>
            </w:pPr>
            <w:r w:rsidRPr="00C15DFC">
              <w:rPr>
                <w:rFonts w:ascii="Times New Roman" w:hAnsi="Times New Roman" w:cs="Times New Roman"/>
                <w:color w:val="000000"/>
                <w:sz w:val="18"/>
                <w:szCs w:val="18"/>
                <w:lang w:val="fr-CH"/>
              </w:rPr>
              <w:t>Noeuds et ventre :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68_rousseauDict_String_noeudsVentres_176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Musique Oculair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70_Guyot_MusiqueOculaire_gage_186.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17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  on a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71_74_sulzer_superposString.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28_Tab_XXII_0501.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32_Tab_XXIII_0507.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7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34_Tab_XXIV_0511.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39_Tab_XXV_0518.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aking machin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791_kempelen_maschine_p_444_Tab_XXVI_0525.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Kempelen’s speaking machin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791_kempelen_sprechapparat_NZZ_13101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Young 1800: Plate V</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29to40.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uperposition of triangular vibratio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33to34_triangularVibration_trapezoid.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ular  vibr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33to3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eats between triangular vibratio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36to38_triangularBeat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iangular and sinusoidal vibr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_39to40_triangularVibratio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Young 1800: Plate VI</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1to5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8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eats between sinusoi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1to4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Beat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3_beat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Lissajous Figur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4to46_LissajousFigur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lucked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7to48_VibratingPluckedString.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Plucked and bowed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_49to5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parison of different systems of temperament</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0_young_plate_VII_53_temperamentCircles_2013_Pesic_2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2_koch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  on a vibrating string</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02_koch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bination 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32_haellstroem_44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Combination 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32_haellstroem_44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19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eed pipe</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832_willis_Tafel_IV_Fig_1_Zunge.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quence of vowels</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832_willis_Tafel_IV_Fig_2_Vokalreihe.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eed pipe with changeable length</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832_willis_Tafel_IV_Fig_8_9_Zungenpfeifen.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 and simple 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44_a_seebeckSchwingungsformen_35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Overton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55_brandtNotenSpektren_33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iren disc</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023_Lochsirene_Quint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rmonic mo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035_SinusKrei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tring soun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135_Saitentön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hesizer</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184_Synthesiz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hesizer: generator</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63_helmholtz_186_Synthesiz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0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 synthesizer</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a_Koenig_347_Wellensiren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 xml:space="preserve">Shear transformation of a </w:t>
            </w:r>
            <w:r w:rsidRPr="00C15DFC">
              <w:rPr>
                <w:rFonts w:ascii="Times New Roman" w:hAnsi="Times New Roman" w:cs="Times New Roman"/>
                <w:color w:val="000000"/>
                <w:sz w:val="18"/>
                <w:szCs w:val="18"/>
              </w:rPr>
              <w:lastRenderedPageBreak/>
              <w:t>vibration patter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1881_a_koenig_348_SirenentonGeschert.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21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Quasi-periodic oscill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72_QuasiperiodSignal.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80_Schwingungsform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81_Schwingungsform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83_Schwingungsform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ynthesizer</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81_b_Koenig_386_Sirenensynthesiz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6</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Schema eines nach dem Principe von Hering gebauten Registrirapparate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27_015_Hering.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7</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König‘sche Kapsel mit empfindlicher Flamm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83_06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8</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Rotirender Spiegel und manometrische Flamm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83_06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1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ocalklangcurve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84_06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20</w:t>
            </w:r>
          </w:p>
        </w:tc>
        <w:tc>
          <w:tcPr>
            <w:tcW w:w="2520"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Projection der Schwingungen einer Lissajous‘schen Stimmgabel</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891_langendorff_084_06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066013"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21</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rautonium</w:t>
            </w:r>
          </w:p>
        </w:tc>
        <w:tc>
          <w:tcPr>
            <w:tcW w:w="4322" w:type="dxa"/>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1931_MusikuStrom3_Anzeige_1931_141e45bf10_08363f05a2_trautonium.jpg</w:t>
            </w:r>
          </w:p>
        </w:tc>
        <w:tc>
          <w:tcPr>
            <w:tcW w:w="6017" w:type="dxa"/>
          </w:tcPr>
          <w:p w:rsidR="004F055F" w:rsidRPr="00C15DFC" w:rsidRDefault="004F055F" w:rsidP="004F055F">
            <w:pPr>
              <w:rPr>
                <w:rFonts w:ascii="Times New Roman" w:hAnsi="Times New Roman" w:cs="Times New Roman"/>
                <w:color w:val="000000"/>
                <w:sz w:val="18"/>
                <w:szCs w:val="18"/>
                <w:lang w:val="de-CH"/>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22</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ufstellung harmonischer Regione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1948_Schoenberg_StructuralFunctionsOfHarmony_HarmonischeRegion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3</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chema der Toneigenschaften</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118_Fig_0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4</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zifische Vokalreihe</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49_Fig_0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5</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elligkeitsgrade einer Vokalfarbe</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50_Fig_0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6</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kustisches Farbendreieck</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52_Fig_0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7</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Klangverdunkelung bei Tonhöhensteigerung</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57_Fig_0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8</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chema der Klangeigenschaften</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68_Fig_06.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29</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arbenviereck - Farbenkreis - Vokaldreieck</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70_Fig_07_08_09.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0</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okaldreieck nach Hellwag-Stumpf</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72_Fig_10.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1</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Trennung von spezifischer Helligkeit und spezifischer Qualität</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74_Fig_11.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2</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Auffassung der Dimensionen des Vokaldreiecks im Sinne von Sättigung und Helligkeitsgrad</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76_Fig_12.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3</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 xml:space="preserve">Auffassung der Dimensionen des Vokaldreiecks im Sinne von Qualität und </w:t>
            </w:r>
            <w:r w:rsidRPr="00C15DFC">
              <w:rPr>
                <w:rFonts w:ascii="Times New Roman" w:hAnsi="Times New Roman" w:cs="Times New Roman"/>
                <w:color w:val="000000"/>
                <w:sz w:val="18"/>
                <w:szCs w:val="18"/>
                <w:lang w:val="de-CH"/>
              </w:rPr>
              <w:lastRenderedPageBreak/>
              <w:t>Helligkeitsgrad</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1939_albersheim_280_Fig_1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lastRenderedPageBreak/>
              <w:t>2234</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Ähnlichkeitssystem der Hauptvokale" nach Huber</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83_Fig_14.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5</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okalschema nach Trendelenburg</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95_Fig_15.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6</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Darstellung des Vokaldreiecks im 2-dimensionalen Koordinatensystem</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299_Fig_16.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7</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Vokaldreieck unter Berücksichtigung der Sättigungsdiskontinuität</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05_Fig_17.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8</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ubersches Vokaldreieck, abgeändert</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06_Fig_18.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39</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Einordnung der offenen Vokale in das Vokaldreieck</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18_Fig_19.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40</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Akustischer Farben-Halbkreis</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50_Fig_20_FarbenHalbkrei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41</w:t>
            </w:r>
          </w:p>
        </w:tc>
        <w:tc>
          <w:tcPr>
            <w:tcW w:w="2520" w:type="dxa"/>
            <w:vAlign w:val="bottom"/>
          </w:tcPr>
          <w:p w:rsidR="004F055F" w:rsidRPr="00C15DFC" w:rsidRDefault="004F055F" w:rsidP="004F055F">
            <w:pPr>
              <w:rPr>
                <w:rFonts w:ascii="Times New Roman" w:hAnsi="Times New Roman" w:cs="Times New Roman"/>
                <w:color w:val="000000"/>
                <w:sz w:val="18"/>
                <w:szCs w:val="18"/>
                <w:lang w:val="de-CH"/>
              </w:rPr>
            </w:pPr>
            <w:r w:rsidRPr="00C15DFC">
              <w:rPr>
                <w:rFonts w:ascii="Times New Roman" w:hAnsi="Times New Roman" w:cs="Times New Roman"/>
                <w:color w:val="000000"/>
                <w:sz w:val="18"/>
                <w:szCs w:val="18"/>
                <w:lang w:val="de-CH"/>
              </w:rPr>
              <w:t>Zwei Schnitte durch den Vokalkörper</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52_Fig_21_22_FarbenkoerperSchnitt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vAlign w:val="bottom"/>
          </w:tcPr>
          <w:p w:rsidR="004F055F" w:rsidRPr="00C15DFC" w:rsidRDefault="004F055F" w:rsidP="004F055F">
            <w:pPr>
              <w:jc w:val="right"/>
              <w:rPr>
                <w:rFonts w:ascii="Times New Roman" w:hAnsi="Times New Roman" w:cs="Times New Roman"/>
                <w:color w:val="000000"/>
                <w:sz w:val="18"/>
                <w:szCs w:val="18"/>
              </w:rPr>
            </w:pPr>
            <w:r w:rsidRPr="00C15DFC">
              <w:rPr>
                <w:rFonts w:ascii="Times New Roman" w:hAnsi="Times New Roman" w:cs="Times New Roman"/>
                <w:color w:val="000000"/>
                <w:sz w:val="18"/>
                <w:szCs w:val="18"/>
              </w:rPr>
              <w:t>2242</w:t>
            </w:r>
          </w:p>
        </w:tc>
        <w:tc>
          <w:tcPr>
            <w:tcW w:w="2520"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Farbenkörper</w:t>
            </w:r>
          </w:p>
        </w:tc>
        <w:tc>
          <w:tcPr>
            <w:tcW w:w="4322" w:type="dxa"/>
            <w:vAlign w:val="bottom"/>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39_albersheim_353_Fig_23_AkustFarbenkoerp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3</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Response patterns for periodic impuls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40_Schouten_FilterBank.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4</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ensory-response patterns for the components of a modulated wav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47_matthesMiller.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5</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Half-clipped sinusoid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62_craigJeffres.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6</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Vibration pattern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69_plompSteneken.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7</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ctral dynamics</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75_grey_139_Spektraldynamik_3.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8</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imbre spa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78_Grey_Gordon_1496_Fig_2_timbreSpac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49</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Timbre space</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78_Grey_Gordon_1496_Fig_3_timbreSpace.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4F055F" w:rsidRPr="00C15DFC" w:rsidTr="000D7D45">
        <w:tc>
          <w:tcPr>
            <w:tcW w:w="648"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2250</w:t>
            </w:r>
          </w:p>
        </w:tc>
        <w:tc>
          <w:tcPr>
            <w:tcW w:w="2520"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Spectral transformation</w:t>
            </w:r>
          </w:p>
        </w:tc>
        <w:tc>
          <w:tcPr>
            <w:tcW w:w="4322" w:type="dxa"/>
          </w:tcPr>
          <w:p w:rsidR="004F055F" w:rsidRPr="00C15DFC" w:rsidRDefault="004F055F" w:rsidP="004F055F">
            <w:pPr>
              <w:rPr>
                <w:rFonts w:ascii="Times New Roman" w:hAnsi="Times New Roman" w:cs="Times New Roman"/>
                <w:color w:val="000000"/>
                <w:sz w:val="18"/>
                <w:szCs w:val="18"/>
              </w:rPr>
            </w:pPr>
            <w:r w:rsidRPr="00C15DFC">
              <w:rPr>
                <w:rFonts w:ascii="Times New Roman" w:hAnsi="Times New Roman" w:cs="Times New Roman"/>
                <w:color w:val="000000"/>
                <w:sz w:val="18"/>
                <w:szCs w:val="18"/>
              </w:rPr>
              <w:t>1978_Grey_Gordon_1497_Fig_4_spectralTrafo.jpg</w:t>
            </w:r>
          </w:p>
        </w:tc>
        <w:tc>
          <w:tcPr>
            <w:tcW w:w="6017" w:type="dxa"/>
          </w:tcPr>
          <w:p w:rsidR="004F055F" w:rsidRPr="00C15DFC" w:rsidRDefault="004F055F" w:rsidP="004F055F">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sidRPr="000D7D45">
              <w:rPr>
                <w:rFonts w:ascii="Times New Roman" w:hAnsi="Times New Roman" w:cs="Times New Roman"/>
                <w:color w:val="000000"/>
                <w:sz w:val="18"/>
                <w:szCs w:val="18"/>
                <w:highlight w:val="green"/>
              </w:rPr>
              <w:t>505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aricature of Louis-Bertrand Castel's Ocular Harpsichord</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xx_CharlesGermainDeSaintAubin__a_caricature_of_louis_bertrand_castels_ocular_organ.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rsidP="008160C3">
            <w:pPr>
              <w:rPr>
                <w:rFonts w:ascii="Times New Roman" w:hAnsi="Times New Roman" w:cs="Times New Roman"/>
                <w:color w:val="000000"/>
                <w:sz w:val="18"/>
                <w:szCs w:val="18"/>
              </w:rPr>
            </w:pPr>
            <w:r>
              <w:rPr>
                <w:rFonts w:ascii="Times New Roman" w:hAnsi="Times New Roman" w:cs="Times New Roman"/>
                <w:color w:val="000000"/>
                <w:sz w:val="18"/>
                <w:szCs w:val="18"/>
                <w:lang w:val="fr-CH"/>
              </w:rPr>
              <w:t xml:space="preserve">“Que </w:t>
            </w:r>
            <w:proofErr w:type="gramStart"/>
            <w:r>
              <w:rPr>
                <w:rFonts w:ascii="Times New Roman" w:hAnsi="Times New Roman" w:cs="Times New Roman"/>
                <w:color w:val="000000"/>
                <w:sz w:val="18"/>
                <w:szCs w:val="18"/>
                <w:lang w:val="fr-CH"/>
              </w:rPr>
              <w:t>n’ont ils</w:t>
            </w:r>
            <w:proofErr w:type="gramEnd"/>
            <w:r>
              <w:rPr>
                <w:rFonts w:ascii="Times New Roman" w:hAnsi="Times New Roman" w:cs="Times New Roman"/>
                <w:color w:val="000000"/>
                <w:sz w:val="18"/>
                <w:szCs w:val="18"/>
                <w:lang w:val="fr-CH"/>
              </w:rPr>
              <w:t xml:space="preserve"> tous Employés leurs tems à la même Machine. </w:t>
            </w:r>
            <w:r>
              <w:rPr>
                <w:rFonts w:ascii="Times New Roman" w:hAnsi="Times New Roman" w:cs="Times New Roman"/>
                <w:color w:val="000000"/>
                <w:sz w:val="18"/>
                <w:szCs w:val="18"/>
              </w:rPr>
              <w:t>Le Père Castel tapote des Sons et des Couleurs” – Have they not spent their whole time for the same machine? Père Castel plunking around with sounds and colours. </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504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Newton's Crucial Experiment</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75x_nollet_newtonExpCrucis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fr-CH"/>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500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Triangular Prism</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1593_dellaPorta_GiovanniBattista_triangularPrism_gage_1999_126_Fig_052.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0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on a spher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11_Forsius_Siegfrid_zollinger_71.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0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Five primitive colours (kappa-5)</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13_D_Aguilon_gage_183.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The five basic Aristotelean colours white, yellow, red, blue, black on a horizontal line act as nodes of a graph in which each pair of nodes is connected by an arc. The three central arcs labelled orange, violet and green are interpreted as mixed colours. The remaining seven combinations are not labelled. </w:t>
            </w:r>
          </w:p>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In edition from 1597, the five Aristotelian predicables are shown in the same arrangement [2103].</w:t>
            </w:r>
          </w:p>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Zarlino (1562) uses an equivalent diagram representing the quinario, the set {1, </w:t>
            </w:r>
            <w:r>
              <w:rPr>
                <w:rFonts w:ascii="Times New Roman" w:hAnsi="Times New Roman" w:cs="Times New Roman"/>
                <w:color w:val="000000"/>
                <w:sz w:val="18"/>
                <w:szCs w:val="18"/>
              </w:rPr>
              <w:lastRenderedPageBreak/>
              <w:t>2, 3, 4, 5}, to explain the consonances of the syntonic tone system [35], and he gives a similar graph with only four nodes in order to analyse the musical interval of the twelfth [2043].</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0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rum Annulu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29_Fludd_ColorumAnnulus_gage_009.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In a kind of brightness scale, Robert Fludd arranges white, yellow, orange, red, green, </w:t>
            </w:r>
            <w:proofErr w:type="gramStart"/>
            <w:r>
              <w:rPr>
                <w:rFonts w:ascii="Times New Roman" w:hAnsi="Times New Roman" w:cs="Times New Roman"/>
                <w:color w:val="000000"/>
                <w:sz w:val="18"/>
                <w:szCs w:val="18"/>
              </w:rPr>
              <w:t>blue</w:t>
            </w:r>
            <w:proofErr w:type="gramEnd"/>
            <w:r>
              <w:rPr>
                <w:rFonts w:ascii="Times New Roman" w:hAnsi="Times New Roman" w:cs="Times New Roman"/>
                <w:color w:val="000000"/>
                <w:sz w:val="18"/>
                <w:szCs w:val="18"/>
              </w:rPr>
              <w:t>, black around a circle, so that the greyscale black and white meet. The seven colours are explained as combinations of the basic qualities whiteness (</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albedine</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 redness (</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rubedine</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 and blackness (</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nigredine</w:t>
            </w:r>
            <w:r w:rsidR="008160C3">
              <w:rPr>
                <w:rFonts w:ascii="Times New Roman" w:hAnsi="Times New Roman" w:cs="Times New Roman"/>
                <w:color w:val="000000"/>
                <w:sz w:val="18"/>
                <w:szCs w:val="18"/>
              </w:rPr>
              <w:t>”</w:t>
            </w:r>
            <w:r>
              <w:rPr>
                <w:rFonts w:ascii="Times New Roman" w:hAnsi="Times New Roman" w:cs="Times New Roman"/>
                <w:color w:val="000000"/>
                <w:sz w:val="18"/>
                <w:szCs w:val="18"/>
              </w:rPr>
              <w:t>).</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0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of urin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29_fludd_gage_133_FluddUrinfarben.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lang w:val="de-CH"/>
              </w:rPr>
              <w:t xml:space="preserve">“Urinarum cum Borealium tum Australium scala”. </w:t>
            </w:r>
            <w:r>
              <w:rPr>
                <w:rFonts w:ascii="Times New Roman" w:hAnsi="Times New Roman" w:cs="Times New Roman"/>
                <w:color w:val="000000"/>
                <w:sz w:val="18"/>
                <w:szCs w:val="18"/>
              </w:rPr>
              <w:t>Two intersecting cones are indicated, a motif that occurs frequently in Fludd’s drawings of a mystical background.</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Refraction: tennis ball</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a_Dioptrique_011_refractionTennisBall.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 tennis-ball when entering water changes its direction. The metaphor is used to explain the refraction of light. However, light is refracted in the opposite direction.</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Refraction: ratios of sin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a_Dioptrique_022_refractionSine.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Visualisation of the law of refraction. When light enters a denser medium, the proportion AH: GI = KM</w:t>
            </w:r>
            <w:proofErr w:type="gramStart"/>
            <w:r>
              <w:rPr>
                <w:rFonts w:ascii="Times New Roman" w:hAnsi="Times New Roman" w:cs="Times New Roman"/>
                <w:color w:val="000000"/>
                <w:sz w:val="18"/>
                <w:szCs w:val="18"/>
              </w:rPr>
              <w:t>:NO</w:t>
            </w:r>
            <w:proofErr w:type="gramEnd"/>
            <w:r>
              <w:rPr>
                <w:rFonts w:ascii="Times New Roman" w:hAnsi="Times New Roman" w:cs="Times New Roman"/>
                <w:color w:val="000000"/>
                <w:sz w:val="18"/>
                <w:szCs w:val="18"/>
              </w:rPr>
              <w:t xml:space="preserve"> between the sines of incidence and the sines of refraction is stated in the surrounding text. The formula cannot be derived directly from the drawing alone.</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Reflector telescope (1637)</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a_Dioptrique_132_reflectorTelescope.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 early reflector telescope (the drawing is present in the 1637 edition of the Discours de la méthode).</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rainbow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51_rainbow.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two rainbows. In a sphere (in each raindrop) the light is either reflected twice generating the colours of the inner and stronger rainbow, or it is reflected three times generating the outer fainter rainbow. The explanation was picked up by Newton in 1704 [5037].</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iangular Prism</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55_prism.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iangular prism. According to this drawing, refraction only takes place when the light leaves the prism. Usually one tries to make the incoming light a thin parallel beam. Here the outgoing light is controlled by a slit in the supporting beam. The drawing does not seem to explain the colour spectre.</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pinning light particl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58_spinningLightParticles.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are explained by Descartes as spinning light particles of different speed and direction of rotation - within a universe filled up completely with particles.</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ultiple reflection in a spher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63_multipleReflection.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ultiple reflections within a sphere and refraction of a beam of light when it enters and leaves a sphere of a higher density.</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Inverted rainbow</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58_Descartes__Discours_de_la_méthode_Les_meteores_268_invertedRainbow.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 inverted rainbow is explained by light that is first reflected on the water surface before it is reflected in the usual way by the water-drops.</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s crucial experiment</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66_newton_crucialExperiment_BAL_191592.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 early sketch of Newton’s crucial experiment. At the second prism behind a hole in the canvas the entering beam of light is refracted, but it does not change its (red) colour any more. This shows that monochromatic light is elementary.  Other than the entering sunlight that is split into various colours at the first prism.</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1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Frontispiece (copperplat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71_kircher_ArsMagna_LucisEtUmbrae_000_TitelKupfer.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un earth and moon - shadow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71_kircher_ArsMagna_LucisEtUmbrae_006_Sonne_Erde_Mond_Schatt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De colore apparente - multiple reflecti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671_kircher_ArsMagna_LucisEtUmbrae_024_KugelMehrfachreflexion_as_Descartes.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ultiple reflection and refraction in a sphere of glass as in Descartes’ explanation of the two rainbows [5013, 5016].</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2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alogia rerum cum coloribus - five primitive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671_kircher_ArsMagna_LucisEtUmbrae_049_farbgraph_kappa_5.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he system of colours by Aguilonius [5005] is transferred to various systems of five related notions. Differently from Aguilonius, all combinations (except black/white) are assigned colour names.</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from triangular prism</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1671_kircher_ArsMagna_LucisEtUmbrae_055_prisma.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at a triangular prism. The drawing does not show the different angles of refraction for the different spectral colours. The incoming light from the sun (top right) seems to be compound of parallel rays of different colours in the order of the rainbow. The rays leaving the prism are still parallel. The only difference that could account for the different colours is the different distance covered within the prism. The light with the longest path is blue (violet) the light with the shortest path is red. This view obviously disagrees with Newton theory of “rays differently refrangible” developed at about the same time.</w:t>
            </w:r>
          </w:p>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Kircher’s drawing is very similar to the prism by Giovanni Battista della Porta [5003].</w:t>
            </w: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hamele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1671_kircher_ArsMagna_LucisEtUmbrae_063_Chamaele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Projector system with three light sourc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671_kircher_ArsMagna_LucisEtUmbrae_091_projektorMehrereLichtquell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tabs>
                <w:tab w:val="left" w:pos="2113"/>
              </w:tabs>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 Part II, Plate I</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 Part II, Plate II</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eriment with prisms, comb, lense and mirror</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I_Fig_6_Comb.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 Plate III</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I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wheel</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II_Fig_11_ColourWheel.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In its abstraction and speculative nature this diagram is unique in Newton’s </w:t>
            </w:r>
            <w:r w:rsidR="00727877">
              <w:rPr>
                <w:rFonts w:ascii="Times New Roman" w:hAnsi="Times New Roman" w:cs="Times New Roman"/>
                <w:color w:val="000000"/>
                <w:sz w:val="18"/>
                <w:szCs w:val="18"/>
              </w:rPr>
              <w:t>“</w:t>
            </w:r>
            <w:r>
              <w:rPr>
                <w:rFonts w:ascii="Times New Roman" w:hAnsi="Times New Roman" w:cs="Times New Roman"/>
                <w:color w:val="000000"/>
                <w:sz w:val="18"/>
                <w:szCs w:val="18"/>
              </w:rPr>
              <w:t>Opticks</w:t>
            </w:r>
            <w:r w:rsidR="00727877">
              <w:rPr>
                <w:rFonts w:ascii="Times New Roman" w:hAnsi="Times New Roman" w:cs="Times New Roman"/>
                <w:color w:val="000000"/>
                <w:sz w:val="18"/>
                <w:szCs w:val="18"/>
              </w:rPr>
              <w:t>”</w:t>
            </w:r>
            <w:r>
              <w:rPr>
                <w:rFonts w:ascii="Times New Roman" w:hAnsi="Times New Roman" w:cs="Times New Roman"/>
                <w:color w:val="000000"/>
                <w:sz w:val="18"/>
                <w:szCs w:val="18"/>
              </w:rPr>
              <w:t xml:space="preserve">. None of the other figures is about perception. The similarity of this diagram with a circular pitch diagram by Descartes [314] might obfuscate the fact that Newton gives the interior of the circle a meaning in terms of colour. Descartes’ diagram shows the pitch classes of the syntonic diatonic scale in a circular arrangement, whereas Newton’s diagram represents a two-dimensional perceptual colour order with the dimensions hue (angle) </w:t>
            </w:r>
            <w:bookmarkStart w:id="0" w:name="_GoBack"/>
            <w:bookmarkEnd w:id="0"/>
            <w:r>
              <w:rPr>
                <w:rFonts w:ascii="Times New Roman" w:hAnsi="Times New Roman" w:cs="Times New Roman"/>
                <w:color w:val="000000"/>
                <w:sz w:val="18"/>
                <w:szCs w:val="18"/>
              </w:rPr>
              <w:t>and saturation (radius): point z is a weakly saturated orange close to red. At the same time, the radiuses separating the colours define the pitch classes of the diatonic scale.</w:t>
            </w:r>
          </w:p>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If the diagram is compared with [92] and [86], where a monochord is compared with a prismatic spectre it turns out the assignment of colours and pitches is inconsistent. In the circular diagram, increasing pitch correspond to increasing frequency of light, and in the spectre/monochord drawing the increasing pitch corresponds to decreasing frequency of light. [&lt;</w:t>
            </w:r>
            <w:r>
              <w:rPr>
                <w:rFonts w:ascii="Times New Roman" w:hAnsi="Times New Roman" w:cs="Times New Roman"/>
                <w:sz w:val="20"/>
                <w:szCs w:val="20"/>
                <w:lang w:val="de-CH"/>
              </w:rPr>
              <w:t>MUZZ_2012</w:t>
            </w:r>
            <w:r>
              <w:rPr>
                <w:rFonts w:ascii="Times New Roman" w:hAnsi="Times New Roman" w:cs="Times New Roman"/>
                <w:color w:val="000000"/>
                <w:sz w:val="18"/>
                <w:szCs w:val="18"/>
              </w:rPr>
              <w:t>&gt; Muzzulini 2012, 699-701]</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 Plate IV</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V.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rainbow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V_Fig_15_Rainbow.jpg</w:t>
            </w:r>
          </w:p>
        </w:tc>
        <w:tc>
          <w:tcPr>
            <w:tcW w:w="601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Explanation of the two rainbows. In the raindrops of the upper rainbow the light is reflected three times before it reaches the eye of the observer. In the raindrops </w:t>
            </w:r>
            <w:r>
              <w:rPr>
                <w:rFonts w:ascii="Times New Roman" w:hAnsi="Times New Roman" w:cs="Times New Roman"/>
                <w:color w:val="000000"/>
                <w:sz w:val="18"/>
                <w:szCs w:val="18"/>
              </w:rPr>
              <w:lastRenderedPageBreak/>
              <w:t>of the lower rainbow it is reflected only twice. Compared with Descartes’ drawing [5013], this drawing does not only explain the fact that there are two rainbows, it also explains the different colours and the opposite order of the spectral colours in the two rainbows with the varying angles of refraction.</w:t>
            </w: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3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experiment with three prisms and a lens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_Part_II_Plate_IV_Fig_16_3prism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 Opticks, Book II, Plate I</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I_Plate_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s ring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I_Plate_I_Fig_1_2_newtonsRing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2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I_Plate_I_Fig_3_ComplementaryColo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4_newton_Opticks_Book_II_Plate_I_Fig_4_complementaryColo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3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ois Couleurs Primitiv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8_anonymous_boutet__3couleurprimitives_2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ois Couleurs Primitiv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08_anonymous_boutet__3CouleurPrimitives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ircl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708_anonymous_boutet__traite_de_la_peinture_en_mignature_ad_154_155_ColourCircle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fr-CH"/>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ritto - the Art of Mixing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it-IT"/>
              </w:rPr>
            </w:pPr>
            <w:r>
              <w:rPr>
                <w:rFonts w:ascii="Times New Roman" w:hAnsi="Times New Roman" w:cs="Times New Roman"/>
                <w:color w:val="000000"/>
                <w:sz w:val="18"/>
                <w:szCs w:val="18"/>
                <w:lang w:val="it-IT"/>
              </w:rPr>
              <w:t>1725_le_blon_Coloritto_3Primaries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xplanation of the rainbow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34_scheuchzer_rainbow.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hree colour printing - Cardinal Fleury</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38_LeBlon_Fleury.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pectre de Newt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52_d_agoti_newtonSpektrFarbig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chem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0_1772_harris_scheme_of_colou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cheme of Colours - Three Primitiv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0_1772_harris_scheme_of_colours_prismatic.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4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etrahedron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2_lambert_Farbenpyramide_Appendix.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Ordnung der Farbenclasse - Die Blühenden Farbe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772_schiffermueller__Versuch_eines_Farbensystems_015_ad.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riang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5_Mayer_Tobias__color_triangle_Lichtenberg.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Vision - Three Receptors Theory</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77_palmer_3rezeptortheorie_facs_Princ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cal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86_Elliot_anonym_IR_UV_quot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Colour Perception - Light Rays versus Circumstanc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89_monge_CoulNatRel_quot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chiller/Goethe: Temperamentrose - Circle of Colours and Temperament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799_Schiller_Goethe___temperamentrose_gage_160.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Light and Heat - Thermometer</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00_herschel_IR_Thermometer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Light and Heat</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00_herschel_waermeLichtChar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5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Wavelengths of light</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02_Young__The_Bakerian_lecture_on_the_theory_of</w:t>
            </w:r>
            <w:r>
              <w:rPr>
                <w:rFonts w:ascii="Times New Roman" w:hAnsi="Times New Roman" w:cs="Times New Roman"/>
                <w:color w:val="000000"/>
                <w:sz w:val="18"/>
                <w:szCs w:val="18"/>
              </w:rPr>
              <w:lastRenderedPageBreak/>
              <w:t>_light_and_colours_039_wavelengthOfLight.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6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irc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09_goethe__farbenkreis_goethe_wikipedia_.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Ideales / Real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09_Runge_ColourCircleOfIdealAndReal_gage_1999_188_Fig_090.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Farbenkugel - Spher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10_runge_farbenkugel_appendix.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riang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1_p_04_Triang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riang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2_p_05_Triang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riang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3_p_06_Triang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Double Con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4_p_08_DoubleCon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Hexagon and Concentric Triangles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10_Runge_Farbenkugel_Fig_05_p_08_CircleHexagonAndConcentricEquilateralTriangle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ircle - 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10_Runge_Farbenkugel_Fig_06_07_p_11_CircleComplementaryColou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it-IT"/>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6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Spher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10_Runge_Farbenkugel_Fig_08_p_13_Spher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irc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24_1828_Turner_Colour_Circle_No_1__D17149_10.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ircl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24_1828_Turner_Colour_Circle_No_2__D17150_10.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riangl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30_Delacroix_Farbdreieck_gage_136.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Hexagon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30_merimee_gage_176_.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Definitive or Fundamental Scale of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35_fields_gage_175.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Light and Colour - Goethe's Theory</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43_Turner_William__Light_and_Colour_Goethe_s_Theory.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nalagous Scale Of Sounds And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45_Field_George_Chromatics_AnalagousScaleOfSoundsAndColour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and Sound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45_Field_George_Chromatics_Plate_VII_ex_XXI_XXI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s and Sound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45_Field_George_SoundsAndColours_gage_1999_264_Fig_134.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7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 xml:space="preserve">Maxwell with his colour top </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55_Maxwell_farbkreisel.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ound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60_maxwell__On_the_Theory_of_Compound_Colours_Plate_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ound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60_maxwell__On_the_Theory_of_Compound_Colours_Plate_II.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axwell's Colour Top</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60_maxwell_FarbkreiselFoto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topology according to Newt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67_Helmholtz_PhysiologischeOptik_282_Farbkrei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Hering's System of 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78_hering_coloursystem.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ed Vowel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83_galton_inquiries_into_human_faculty_ad_106_coloured_vowels.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508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Effects of Colours on Muscular Activity</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1887_Feres_Charles_EffectOfColourOnMuscularActivity_gage_1999_266_Fig_136.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fr-CH"/>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Receptor Sensitivity in Colour Visi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892_Koenig_Dieterici_RezKurven_mollo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Wavelengths of Spectral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287_SonnenLichtSpektrumMessbar.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8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Pitch Colour Correspondenc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288_TonFarbe_1To1.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Pitch Correspondence according to Drobisch</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09_TonFarbe_Drobisch.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Yellow/Blue-Top Generating Whit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15_GelbBlauKreisel.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17_1_Gegenfarb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mplement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17_2_Gegenfarb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able for mixing spectral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21_FarbmischtafelSpektralfarb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olour Con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26_Farbkegel.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Physiological Colour Model - Hue and Saturatio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32_Schuhsoh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Limited  range of three spectral prim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34_SchuhsohleEingeschr3Eck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Virtual primary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40_SchuhsohleUmschl3Eck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09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ensitivity of the Colour Recepto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46_RGV_Resonanzkurven.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0</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Additive Colour Mixing</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896_helmholtz_350_AdditiveFarbmischungGlasplatt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1</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hree colour printing</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04_meyers_dreifarbendruck.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2</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Newton's Wheel</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10_c_Kupka_Frantisek__Newton_sWheel__gage_1999_143_Fig_062.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3</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Table of Polariti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11_12_Kandinsky__TableOfPolarities_gage_1999_194_Fig_092.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5</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ound Colour Circle for Itte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919_20_hauer__Farbenkreis_fuer_Itten__maur_k_1985_067_Fig_077.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6</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Sound Colour Circle for Itten</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19_Hauer_to_Itten_farbTonKreis_hauer_1919_10_05_www_musikzeit_at_2009.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4</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Circle of Musical Keys, Temperaments and Colour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18_hauer_ColorCircl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RPr="00066013"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7</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Konstruktive Komposition mit Dreiklang Gelb-Rot-Blau</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de-CH"/>
              </w:rPr>
            </w:pPr>
            <w:r>
              <w:rPr>
                <w:rFonts w:ascii="Times New Roman" w:hAnsi="Times New Roman" w:cs="Times New Roman"/>
                <w:color w:val="000000"/>
                <w:sz w:val="18"/>
                <w:szCs w:val="18"/>
                <w:lang w:val="de-CH"/>
              </w:rPr>
              <w:t>1925_Buchheister_carl__KonstruktiveKomposMit3Klang_Maur_1985_148.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lang w:val="de-CH"/>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8</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MacAdam Ellipses</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1942_MacAdam__Visual_Sensitivities_to_Color_Differences_in_Daylight_271.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5109</w:t>
            </w: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Dimension of Hue</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t>2013_briggs_david__dimensionOfHue.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c>
          <w:tcPr>
            <w:tcW w:w="2520"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c>
          <w:tcPr>
            <w:tcW w:w="4319"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r w:rsidR="00D84846" w:rsidTr="000D7D45">
        <w:tc>
          <w:tcPr>
            <w:tcW w:w="64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c>
          <w:tcPr>
            <w:tcW w:w="2520"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lang w:val="fr-CH"/>
              </w:rPr>
            </w:pPr>
            <w:r>
              <w:rPr>
                <w:rFonts w:ascii="Times New Roman" w:hAnsi="Times New Roman" w:cs="Times New Roman"/>
                <w:color w:val="000000"/>
                <w:sz w:val="18"/>
                <w:szCs w:val="18"/>
                <w:lang w:val="fr-CH"/>
              </w:rPr>
              <w:t xml:space="preserve">Triplicis uisus, directi, reflexi, &amp; refracti, de quo optica </w:t>
            </w:r>
            <w:r>
              <w:rPr>
                <w:rFonts w:ascii="Times New Roman" w:hAnsi="Times New Roman" w:cs="Times New Roman"/>
                <w:color w:val="000000"/>
                <w:sz w:val="18"/>
                <w:szCs w:val="18"/>
                <w:lang w:val="fr-CH"/>
              </w:rPr>
              <w:lastRenderedPageBreak/>
              <w:t>disputat, argumenta</w:t>
            </w:r>
          </w:p>
        </w:tc>
        <w:tc>
          <w:tcPr>
            <w:tcW w:w="4319" w:type="dxa"/>
            <w:tcBorders>
              <w:top w:val="single" w:sz="4" w:space="0" w:color="auto"/>
              <w:left w:val="single" w:sz="4" w:space="0" w:color="auto"/>
              <w:bottom w:val="single" w:sz="4" w:space="0" w:color="auto"/>
              <w:right w:val="single" w:sz="4" w:space="0" w:color="auto"/>
            </w:tcBorders>
            <w:hideMark/>
          </w:tcPr>
          <w:p w:rsidR="00D84846" w:rsidRDefault="00D84846">
            <w:pPr>
              <w:rPr>
                <w:rFonts w:ascii="Times New Roman" w:hAnsi="Times New Roman" w:cs="Times New Roman"/>
                <w:color w:val="000000"/>
                <w:sz w:val="18"/>
                <w:szCs w:val="18"/>
              </w:rPr>
            </w:pPr>
            <w:r>
              <w:rPr>
                <w:rFonts w:ascii="Times New Roman" w:hAnsi="Times New Roman" w:cs="Times New Roman"/>
                <w:color w:val="000000"/>
                <w:sz w:val="18"/>
                <w:szCs w:val="18"/>
              </w:rPr>
              <w:lastRenderedPageBreak/>
              <w:t>1572_Alhazen__Opticae_thesaurus_GC5_R4947_572i_HoughtonLibraryHarvardUniversity.jpg</w:t>
            </w:r>
          </w:p>
        </w:tc>
        <w:tc>
          <w:tcPr>
            <w:tcW w:w="6018" w:type="dxa"/>
            <w:tcBorders>
              <w:top w:val="single" w:sz="4" w:space="0" w:color="auto"/>
              <w:left w:val="single" w:sz="4" w:space="0" w:color="auto"/>
              <w:bottom w:val="single" w:sz="4" w:space="0" w:color="auto"/>
              <w:right w:val="single" w:sz="4" w:space="0" w:color="auto"/>
            </w:tcBorders>
          </w:tcPr>
          <w:p w:rsidR="00D84846" w:rsidRDefault="00D84846">
            <w:pPr>
              <w:rPr>
                <w:rFonts w:ascii="Times New Roman" w:hAnsi="Times New Roman" w:cs="Times New Roman"/>
                <w:color w:val="000000"/>
                <w:sz w:val="18"/>
                <w:szCs w:val="18"/>
              </w:rPr>
            </w:pPr>
          </w:p>
        </w:tc>
      </w:tr>
    </w:tbl>
    <w:p w:rsidR="00D84846" w:rsidRDefault="00D84846" w:rsidP="00D84846">
      <w:pPr>
        <w:autoSpaceDE w:val="0"/>
        <w:autoSpaceDN w:val="0"/>
        <w:adjustRightInd w:val="0"/>
        <w:spacing w:after="0" w:line="240" w:lineRule="auto"/>
        <w:rPr>
          <w:rFonts w:ascii="Times New Roman" w:hAnsi="Times New Roman" w:cs="Times New Roman"/>
          <w:sz w:val="18"/>
          <w:szCs w:val="18"/>
        </w:rPr>
      </w:pPr>
    </w:p>
    <w:p w:rsidR="004F055F" w:rsidRPr="00C15DFC" w:rsidRDefault="004F055F" w:rsidP="00A3688A">
      <w:pPr>
        <w:autoSpaceDE w:val="0"/>
        <w:autoSpaceDN w:val="0"/>
        <w:adjustRightInd w:val="0"/>
        <w:spacing w:after="0" w:line="240" w:lineRule="auto"/>
        <w:rPr>
          <w:rFonts w:ascii="Times New Roman" w:hAnsi="Times New Roman" w:cs="Times New Roman"/>
          <w:sz w:val="18"/>
          <w:szCs w:val="18"/>
        </w:rPr>
      </w:pPr>
    </w:p>
    <w:sectPr w:rsidR="004F055F" w:rsidRPr="00C15DFC" w:rsidSect="007A7BA5">
      <w:headerReference w:type="default" r:id="rId35"/>
      <w:pgSz w:w="15840" w:h="12240" w:orient="landscape"/>
      <w:pgMar w:top="1417" w:right="1134" w:bottom="1417" w:left="1417"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0A61" w:rsidRDefault="00D50A61" w:rsidP="001E503A">
      <w:pPr>
        <w:spacing w:after="0" w:line="240" w:lineRule="auto"/>
      </w:pPr>
      <w:r>
        <w:separator/>
      </w:r>
    </w:p>
  </w:endnote>
  <w:endnote w:type="continuationSeparator" w:id="0">
    <w:p w:rsidR="00D50A61" w:rsidRDefault="00D50A61" w:rsidP="001E50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0A61" w:rsidRDefault="00D50A61" w:rsidP="001E503A">
      <w:pPr>
        <w:spacing w:after="0" w:line="240" w:lineRule="auto"/>
      </w:pPr>
      <w:r>
        <w:separator/>
      </w:r>
    </w:p>
  </w:footnote>
  <w:footnote w:type="continuationSeparator" w:id="0">
    <w:p w:rsidR="00D50A61" w:rsidRDefault="00D50A61" w:rsidP="001E50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657" w:rsidRPr="001E503A" w:rsidRDefault="00501657">
    <w:pPr>
      <w:pStyle w:val="Kopfzeile"/>
      <w:rPr>
        <w:sz w:val="16"/>
        <w:szCs w:val="16"/>
      </w:rPr>
    </w:pPr>
    <w:r w:rsidRPr="001E503A">
      <w:rPr>
        <w:sz w:val="16"/>
        <w:szCs w:val="16"/>
      </w:rPr>
      <w:fldChar w:fldCharType="begin"/>
    </w:r>
    <w:r w:rsidRPr="001E503A">
      <w:rPr>
        <w:sz w:val="16"/>
        <w:szCs w:val="16"/>
      </w:rPr>
      <w:instrText xml:space="preserve"> FILENAME   \* MERGEFORMAT </w:instrText>
    </w:r>
    <w:r w:rsidRPr="001E503A">
      <w:rPr>
        <w:sz w:val="16"/>
        <w:szCs w:val="16"/>
      </w:rPr>
      <w:fldChar w:fldCharType="separate"/>
    </w:r>
    <w:r>
      <w:rPr>
        <w:noProof/>
        <w:sz w:val="16"/>
        <w:szCs w:val="16"/>
      </w:rPr>
      <w:t>_items_all_annotations_170222.docx</w:t>
    </w:r>
    <w:r w:rsidRPr="001E503A">
      <w:rPr>
        <w:sz w:val="16"/>
        <w:szCs w:val="16"/>
      </w:rPr>
      <w:fldChar w:fldCharType="end"/>
    </w:r>
    <w:r w:rsidRPr="001E503A">
      <w:rPr>
        <w:sz w:val="16"/>
        <w:szCs w:val="16"/>
      </w:rPr>
      <w:tab/>
    </w:r>
    <w:r w:rsidRPr="001E503A">
      <w:rPr>
        <w:sz w:val="16"/>
        <w:szCs w:val="16"/>
      </w:rPr>
      <w:fldChar w:fldCharType="begin"/>
    </w:r>
    <w:r w:rsidRPr="001E503A">
      <w:rPr>
        <w:sz w:val="16"/>
        <w:szCs w:val="16"/>
      </w:rPr>
      <w:instrText xml:space="preserve"> PAGE   \* MERGEFORMAT </w:instrText>
    </w:r>
    <w:r w:rsidRPr="001E503A">
      <w:rPr>
        <w:sz w:val="16"/>
        <w:szCs w:val="16"/>
      </w:rPr>
      <w:fldChar w:fldCharType="separate"/>
    </w:r>
    <w:r w:rsidR="00727877">
      <w:rPr>
        <w:noProof/>
        <w:sz w:val="16"/>
        <w:szCs w:val="16"/>
      </w:rPr>
      <w:t>49</w:t>
    </w:r>
    <w:r w:rsidRPr="001E503A">
      <w:rPr>
        <w:sz w:val="16"/>
        <w:szCs w:val="16"/>
      </w:rPr>
      <w:fldChar w:fldCharType="end"/>
    </w:r>
    <w:r w:rsidRPr="001E503A">
      <w:rPr>
        <w:sz w:val="16"/>
        <w:szCs w:val="16"/>
      </w:rPr>
      <w:t>/</w:t>
    </w:r>
    <w:r w:rsidRPr="001E503A">
      <w:rPr>
        <w:sz w:val="16"/>
        <w:szCs w:val="16"/>
      </w:rPr>
      <w:fldChar w:fldCharType="begin"/>
    </w:r>
    <w:r w:rsidRPr="001E503A">
      <w:rPr>
        <w:sz w:val="16"/>
        <w:szCs w:val="16"/>
      </w:rPr>
      <w:instrText xml:space="preserve"> NUMPAGES   \* MERGEFORMAT </w:instrText>
    </w:r>
    <w:r w:rsidRPr="001E503A">
      <w:rPr>
        <w:sz w:val="16"/>
        <w:szCs w:val="16"/>
      </w:rPr>
      <w:fldChar w:fldCharType="separate"/>
    </w:r>
    <w:r w:rsidR="00727877">
      <w:rPr>
        <w:noProof/>
        <w:sz w:val="16"/>
        <w:szCs w:val="16"/>
      </w:rPr>
      <w:t>53</w:t>
    </w:r>
    <w:r w:rsidRPr="001E503A">
      <w:rPr>
        <w:sz w:val="16"/>
        <w:szCs w:val="16"/>
      </w:rPr>
      <w:fldChar w:fldCharType="end"/>
    </w:r>
    <w:r w:rsidRPr="001E503A">
      <w:rPr>
        <w:sz w:val="16"/>
        <w:szCs w:val="16"/>
      </w:rPr>
      <w:tab/>
    </w:r>
    <w:r w:rsidRPr="001E503A">
      <w:rPr>
        <w:sz w:val="16"/>
        <w:szCs w:val="16"/>
      </w:rPr>
      <w:fldChar w:fldCharType="begin"/>
    </w:r>
    <w:r w:rsidRPr="001E503A">
      <w:rPr>
        <w:sz w:val="16"/>
        <w:szCs w:val="16"/>
      </w:rPr>
      <w:instrText xml:space="preserve"> DATE   \* MERGEFORMAT </w:instrText>
    </w:r>
    <w:r w:rsidRPr="001E503A">
      <w:rPr>
        <w:sz w:val="16"/>
        <w:szCs w:val="16"/>
      </w:rPr>
      <w:fldChar w:fldCharType="separate"/>
    </w:r>
    <w:r>
      <w:rPr>
        <w:noProof/>
        <w:sz w:val="16"/>
        <w:szCs w:val="16"/>
      </w:rPr>
      <w:t>22/02/2017</w:t>
    </w:r>
    <w:r w:rsidRPr="001E503A">
      <w:rPr>
        <w:sz w:val="16"/>
        <w:szCs w:val="1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923A7"/>
    <w:multiLevelType w:val="hybridMultilevel"/>
    <w:tmpl w:val="EBF6E3F6"/>
    <w:lvl w:ilvl="0" w:tplc="130AAF48">
      <w:start w:val="2"/>
      <w:numFmt w:val="bullet"/>
      <w:lvlText w:val=""/>
      <w:lvlJc w:val="left"/>
      <w:pPr>
        <w:ind w:left="720" w:hanging="360"/>
      </w:pPr>
      <w:rPr>
        <w:rFonts w:ascii="Wingdings" w:eastAsiaTheme="minorHAnsi"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4B2B798B"/>
    <w:multiLevelType w:val="hybridMultilevel"/>
    <w:tmpl w:val="1346E0B2"/>
    <w:lvl w:ilvl="0" w:tplc="C2F6E39A">
      <w:numFmt w:val="bullet"/>
      <w:lvlText w:val=""/>
      <w:lvlJc w:val="left"/>
      <w:pPr>
        <w:ind w:left="720" w:hanging="360"/>
      </w:pPr>
      <w:rPr>
        <w:rFonts w:ascii="Wingdings" w:eastAsiaTheme="minorHAnsi" w:hAnsi="Wingdings"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688A"/>
    <w:rsid w:val="00001467"/>
    <w:rsid w:val="000038E9"/>
    <w:rsid w:val="00003EEE"/>
    <w:rsid w:val="000044B6"/>
    <w:rsid w:val="000077D0"/>
    <w:rsid w:val="00014F54"/>
    <w:rsid w:val="00015C5B"/>
    <w:rsid w:val="00015DAF"/>
    <w:rsid w:val="00016902"/>
    <w:rsid w:val="00016CF2"/>
    <w:rsid w:val="00017222"/>
    <w:rsid w:val="00017403"/>
    <w:rsid w:val="0001769B"/>
    <w:rsid w:val="0002150B"/>
    <w:rsid w:val="00023022"/>
    <w:rsid w:val="00023369"/>
    <w:rsid w:val="00024CB2"/>
    <w:rsid w:val="000301FE"/>
    <w:rsid w:val="0003024B"/>
    <w:rsid w:val="000324EE"/>
    <w:rsid w:val="000342FA"/>
    <w:rsid w:val="00034A1C"/>
    <w:rsid w:val="00036178"/>
    <w:rsid w:val="00037367"/>
    <w:rsid w:val="000416B8"/>
    <w:rsid w:val="0004218D"/>
    <w:rsid w:val="00042754"/>
    <w:rsid w:val="000446CC"/>
    <w:rsid w:val="00044EC2"/>
    <w:rsid w:val="000459EC"/>
    <w:rsid w:val="000474F2"/>
    <w:rsid w:val="00051F46"/>
    <w:rsid w:val="000532E7"/>
    <w:rsid w:val="00054679"/>
    <w:rsid w:val="000549E0"/>
    <w:rsid w:val="00056573"/>
    <w:rsid w:val="000609CC"/>
    <w:rsid w:val="000610FE"/>
    <w:rsid w:val="00063264"/>
    <w:rsid w:val="00063411"/>
    <w:rsid w:val="00063D67"/>
    <w:rsid w:val="00064658"/>
    <w:rsid w:val="00066013"/>
    <w:rsid w:val="0006610F"/>
    <w:rsid w:val="00066A73"/>
    <w:rsid w:val="00073ED6"/>
    <w:rsid w:val="00075A3C"/>
    <w:rsid w:val="00075A83"/>
    <w:rsid w:val="00077756"/>
    <w:rsid w:val="00080B75"/>
    <w:rsid w:val="00080E34"/>
    <w:rsid w:val="00087403"/>
    <w:rsid w:val="00093E5E"/>
    <w:rsid w:val="00093F99"/>
    <w:rsid w:val="000941CD"/>
    <w:rsid w:val="0009532F"/>
    <w:rsid w:val="0009667A"/>
    <w:rsid w:val="000967B4"/>
    <w:rsid w:val="00097497"/>
    <w:rsid w:val="000A1EF5"/>
    <w:rsid w:val="000A7EBF"/>
    <w:rsid w:val="000B05F4"/>
    <w:rsid w:val="000B24FB"/>
    <w:rsid w:val="000B34A9"/>
    <w:rsid w:val="000C058E"/>
    <w:rsid w:val="000C2C82"/>
    <w:rsid w:val="000C3835"/>
    <w:rsid w:val="000C3D5A"/>
    <w:rsid w:val="000C3E2D"/>
    <w:rsid w:val="000C4E94"/>
    <w:rsid w:val="000C7046"/>
    <w:rsid w:val="000C7601"/>
    <w:rsid w:val="000C7BF0"/>
    <w:rsid w:val="000D47B4"/>
    <w:rsid w:val="000D7D45"/>
    <w:rsid w:val="000E0028"/>
    <w:rsid w:val="000E1822"/>
    <w:rsid w:val="000E1C8E"/>
    <w:rsid w:val="000E4FB8"/>
    <w:rsid w:val="000F32DC"/>
    <w:rsid w:val="000F4A4F"/>
    <w:rsid w:val="000F56B0"/>
    <w:rsid w:val="000F74E0"/>
    <w:rsid w:val="001030E9"/>
    <w:rsid w:val="001053D0"/>
    <w:rsid w:val="001057E6"/>
    <w:rsid w:val="001067FA"/>
    <w:rsid w:val="001121C2"/>
    <w:rsid w:val="001130C6"/>
    <w:rsid w:val="0011369C"/>
    <w:rsid w:val="001151D2"/>
    <w:rsid w:val="00117058"/>
    <w:rsid w:val="001251EE"/>
    <w:rsid w:val="00130A9E"/>
    <w:rsid w:val="00131354"/>
    <w:rsid w:val="001338E4"/>
    <w:rsid w:val="00134A7E"/>
    <w:rsid w:val="00135C68"/>
    <w:rsid w:val="001365A3"/>
    <w:rsid w:val="00137444"/>
    <w:rsid w:val="0014013A"/>
    <w:rsid w:val="001402D3"/>
    <w:rsid w:val="001408BF"/>
    <w:rsid w:val="00140EC8"/>
    <w:rsid w:val="0014112D"/>
    <w:rsid w:val="00146878"/>
    <w:rsid w:val="00147E63"/>
    <w:rsid w:val="00152104"/>
    <w:rsid w:val="00153E9E"/>
    <w:rsid w:val="001560FC"/>
    <w:rsid w:val="00157D4B"/>
    <w:rsid w:val="00162E28"/>
    <w:rsid w:val="001657C9"/>
    <w:rsid w:val="001672A4"/>
    <w:rsid w:val="00170A0B"/>
    <w:rsid w:val="00176FEB"/>
    <w:rsid w:val="00181447"/>
    <w:rsid w:val="00185819"/>
    <w:rsid w:val="00187316"/>
    <w:rsid w:val="00195507"/>
    <w:rsid w:val="001A1F5F"/>
    <w:rsid w:val="001A55DC"/>
    <w:rsid w:val="001A6367"/>
    <w:rsid w:val="001A6C44"/>
    <w:rsid w:val="001B221D"/>
    <w:rsid w:val="001B4CF6"/>
    <w:rsid w:val="001B6DD4"/>
    <w:rsid w:val="001C0C69"/>
    <w:rsid w:val="001C15E1"/>
    <w:rsid w:val="001C26B2"/>
    <w:rsid w:val="001C37F2"/>
    <w:rsid w:val="001C4830"/>
    <w:rsid w:val="001C6C95"/>
    <w:rsid w:val="001C7531"/>
    <w:rsid w:val="001D2622"/>
    <w:rsid w:val="001E16CD"/>
    <w:rsid w:val="001E1B21"/>
    <w:rsid w:val="001E4AEA"/>
    <w:rsid w:val="001E503A"/>
    <w:rsid w:val="001E6045"/>
    <w:rsid w:val="001F777F"/>
    <w:rsid w:val="001F7A83"/>
    <w:rsid w:val="0020455A"/>
    <w:rsid w:val="002073A3"/>
    <w:rsid w:val="0020789E"/>
    <w:rsid w:val="00210CFE"/>
    <w:rsid w:val="00213B1B"/>
    <w:rsid w:val="002160DC"/>
    <w:rsid w:val="002161AD"/>
    <w:rsid w:val="00220600"/>
    <w:rsid w:val="002235DA"/>
    <w:rsid w:val="00224324"/>
    <w:rsid w:val="00224593"/>
    <w:rsid w:val="002250EB"/>
    <w:rsid w:val="00226733"/>
    <w:rsid w:val="00227CBA"/>
    <w:rsid w:val="00231196"/>
    <w:rsid w:val="00235065"/>
    <w:rsid w:val="0023735F"/>
    <w:rsid w:val="00237561"/>
    <w:rsid w:val="00244168"/>
    <w:rsid w:val="002527E3"/>
    <w:rsid w:val="00256FE7"/>
    <w:rsid w:val="002600B2"/>
    <w:rsid w:val="002618E3"/>
    <w:rsid w:val="00262617"/>
    <w:rsid w:val="00263176"/>
    <w:rsid w:val="00264ECF"/>
    <w:rsid w:val="00265C9C"/>
    <w:rsid w:val="00272951"/>
    <w:rsid w:val="00272C59"/>
    <w:rsid w:val="00274332"/>
    <w:rsid w:val="00276D34"/>
    <w:rsid w:val="002823E3"/>
    <w:rsid w:val="00283669"/>
    <w:rsid w:val="00283D4D"/>
    <w:rsid w:val="0029095C"/>
    <w:rsid w:val="00291101"/>
    <w:rsid w:val="00291671"/>
    <w:rsid w:val="002954D2"/>
    <w:rsid w:val="00295CFC"/>
    <w:rsid w:val="002A330F"/>
    <w:rsid w:val="002A37C4"/>
    <w:rsid w:val="002A4739"/>
    <w:rsid w:val="002A5738"/>
    <w:rsid w:val="002A650A"/>
    <w:rsid w:val="002B0D96"/>
    <w:rsid w:val="002B14BD"/>
    <w:rsid w:val="002B30EA"/>
    <w:rsid w:val="002B4C7F"/>
    <w:rsid w:val="002B598B"/>
    <w:rsid w:val="002B5E2B"/>
    <w:rsid w:val="002B71D2"/>
    <w:rsid w:val="002C09E4"/>
    <w:rsid w:val="002C0E55"/>
    <w:rsid w:val="002C47BE"/>
    <w:rsid w:val="002D0D2F"/>
    <w:rsid w:val="002D0DB7"/>
    <w:rsid w:val="002D35C3"/>
    <w:rsid w:val="002D4D04"/>
    <w:rsid w:val="002D6D14"/>
    <w:rsid w:val="002D7264"/>
    <w:rsid w:val="002E0A91"/>
    <w:rsid w:val="002E15C9"/>
    <w:rsid w:val="002E2753"/>
    <w:rsid w:val="002E3F44"/>
    <w:rsid w:val="002E3F92"/>
    <w:rsid w:val="002E68ED"/>
    <w:rsid w:val="002E770A"/>
    <w:rsid w:val="002E7EE1"/>
    <w:rsid w:val="002F0A4E"/>
    <w:rsid w:val="002F1B72"/>
    <w:rsid w:val="002F1F7F"/>
    <w:rsid w:val="002F2A94"/>
    <w:rsid w:val="002F2EFA"/>
    <w:rsid w:val="002F4345"/>
    <w:rsid w:val="002F549B"/>
    <w:rsid w:val="00301E66"/>
    <w:rsid w:val="0030644B"/>
    <w:rsid w:val="00307152"/>
    <w:rsid w:val="00310CA9"/>
    <w:rsid w:val="00312EA1"/>
    <w:rsid w:val="0031330B"/>
    <w:rsid w:val="003140FB"/>
    <w:rsid w:val="00315C84"/>
    <w:rsid w:val="003221AE"/>
    <w:rsid w:val="00323A16"/>
    <w:rsid w:val="00325302"/>
    <w:rsid w:val="00332615"/>
    <w:rsid w:val="00333FE3"/>
    <w:rsid w:val="003345DC"/>
    <w:rsid w:val="0033659E"/>
    <w:rsid w:val="00336989"/>
    <w:rsid w:val="003409D1"/>
    <w:rsid w:val="00342327"/>
    <w:rsid w:val="00343F5E"/>
    <w:rsid w:val="0034539A"/>
    <w:rsid w:val="0034626A"/>
    <w:rsid w:val="00347AE1"/>
    <w:rsid w:val="00350833"/>
    <w:rsid w:val="003513DA"/>
    <w:rsid w:val="00351825"/>
    <w:rsid w:val="00352742"/>
    <w:rsid w:val="00354EB1"/>
    <w:rsid w:val="00356B2E"/>
    <w:rsid w:val="00357906"/>
    <w:rsid w:val="0036038C"/>
    <w:rsid w:val="003661E2"/>
    <w:rsid w:val="00366B7B"/>
    <w:rsid w:val="0036705B"/>
    <w:rsid w:val="003671CD"/>
    <w:rsid w:val="00367E90"/>
    <w:rsid w:val="00370219"/>
    <w:rsid w:val="00372A35"/>
    <w:rsid w:val="00373061"/>
    <w:rsid w:val="00373F5D"/>
    <w:rsid w:val="00374807"/>
    <w:rsid w:val="00377D99"/>
    <w:rsid w:val="003818C4"/>
    <w:rsid w:val="00382B79"/>
    <w:rsid w:val="00383D1E"/>
    <w:rsid w:val="00386834"/>
    <w:rsid w:val="003923E9"/>
    <w:rsid w:val="00392ADA"/>
    <w:rsid w:val="00395BE2"/>
    <w:rsid w:val="00397E22"/>
    <w:rsid w:val="003A00B8"/>
    <w:rsid w:val="003B1253"/>
    <w:rsid w:val="003B26A4"/>
    <w:rsid w:val="003B3293"/>
    <w:rsid w:val="003B34E0"/>
    <w:rsid w:val="003C16C8"/>
    <w:rsid w:val="003C1F6C"/>
    <w:rsid w:val="003C4532"/>
    <w:rsid w:val="003D1A3E"/>
    <w:rsid w:val="003D4B74"/>
    <w:rsid w:val="003D593A"/>
    <w:rsid w:val="003D69BC"/>
    <w:rsid w:val="003D746B"/>
    <w:rsid w:val="003E0C60"/>
    <w:rsid w:val="003E1662"/>
    <w:rsid w:val="003E1E80"/>
    <w:rsid w:val="003E244A"/>
    <w:rsid w:val="003E6E02"/>
    <w:rsid w:val="003E7A1F"/>
    <w:rsid w:val="003F5641"/>
    <w:rsid w:val="003F7664"/>
    <w:rsid w:val="003F7B3C"/>
    <w:rsid w:val="00401182"/>
    <w:rsid w:val="00401A39"/>
    <w:rsid w:val="00401F92"/>
    <w:rsid w:val="0040355D"/>
    <w:rsid w:val="00404B31"/>
    <w:rsid w:val="00407DBF"/>
    <w:rsid w:val="00412F63"/>
    <w:rsid w:val="0041528A"/>
    <w:rsid w:val="0041585E"/>
    <w:rsid w:val="00415F14"/>
    <w:rsid w:val="00416128"/>
    <w:rsid w:val="00417437"/>
    <w:rsid w:val="0041744A"/>
    <w:rsid w:val="004216DE"/>
    <w:rsid w:val="004261CF"/>
    <w:rsid w:val="00426BC2"/>
    <w:rsid w:val="0043037F"/>
    <w:rsid w:val="00433527"/>
    <w:rsid w:val="00434EB2"/>
    <w:rsid w:val="00435301"/>
    <w:rsid w:val="0044081B"/>
    <w:rsid w:val="00440D15"/>
    <w:rsid w:val="00440F51"/>
    <w:rsid w:val="00443253"/>
    <w:rsid w:val="00443289"/>
    <w:rsid w:val="00443D9C"/>
    <w:rsid w:val="00444002"/>
    <w:rsid w:val="00444351"/>
    <w:rsid w:val="00445A14"/>
    <w:rsid w:val="00451831"/>
    <w:rsid w:val="00451CFB"/>
    <w:rsid w:val="0045220D"/>
    <w:rsid w:val="0045480B"/>
    <w:rsid w:val="00455B5B"/>
    <w:rsid w:val="00457039"/>
    <w:rsid w:val="0045728C"/>
    <w:rsid w:val="00460527"/>
    <w:rsid w:val="004616CC"/>
    <w:rsid w:val="00462B89"/>
    <w:rsid w:val="004638D0"/>
    <w:rsid w:val="004713F0"/>
    <w:rsid w:val="0047390C"/>
    <w:rsid w:val="00473FBE"/>
    <w:rsid w:val="004744EE"/>
    <w:rsid w:val="00485072"/>
    <w:rsid w:val="004867B1"/>
    <w:rsid w:val="00496190"/>
    <w:rsid w:val="004A0D8E"/>
    <w:rsid w:val="004A1070"/>
    <w:rsid w:val="004A24B5"/>
    <w:rsid w:val="004A345A"/>
    <w:rsid w:val="004A3747"/>
    <w:rsid w:val="004A3808"/>
    <w:rsid w:val="004A5B43"/>
    <w:rsid w:val="004A798F"/>
    <w:rsid w:val="004B26E0"/>
    <w:rsid w:val="004B3716"/>
    <w:rsid w:val="004B3D36"/>
    <w:rsid w:val="004B5BAE"/>
    <w:rsid w:val="004C09CA"/>
    <w:rsid w:val="004C1395"/>
    <w:rsid w:val="004C2B1E"/>
    <w:rsid w:val="004C4C24"/>
    <w:rsid w:val="004C5BCF"/>
    <w:rsid w:val="004C6111"/>
    <w:rsid w:val="004C76B3"/>
    <w:rsid w:val="004C7F42"/>
    <w:rsid w:val="004D2BC8"/>
    <w:rsid w:val="004D541F"/>
    <w:rsid w:val="004E3B7E"/>
    <w:rsid w:val="004F055F"/>
    <w:rsid w:val="004F0A18"/>
    <w:rsid w:val="004F4401"/>
    <w:rsid w:val="00501657"/>
    <w:rsid w:val="005018D8"/>
    <w:rsid w:val="00501FF4"/>
    <w:rsid w:val="005054D6"/>
    <w:rsid w:val="00505E12"/>
    <w:rsid w:val="00507081"/>
    <w:rsid w:val="00507321"/>
    <w:rsid w:val="005105C0"/>
    <w:rsid w:val="00515864"/>
    <w:rsid w:val="0051668F"/>
    <w:rsid w:val="00520FBB"/>
    <w:rsid w:val="0052256B"/>
    <w:rsid w:val="00523126"/>
    <w:rsid w:val="00523DCF"/>
    <w:rsid w:val="00524009"/>
    <w:rsid w:val="0052576C"/>
    <w:rsid w:val="00530825"/>
    <w:rsid w:val="0053167B"/>
    <w:rsid w:val="00533244"/>
    <w:rsid w:val="0053350C"/>
    <w:rsid w:val="00534D28"/>
    <w:rsid w:val="00535AC3"/>
    <w:rsid w:val="00536761"/>
    <w:rsid w:val="00536EB7"/>
    <w:rsid w:val="00536F0A"/>
    <w:rsid w:val="005415A2"/>
    <w:rsid w:val="00541FFB"/>
    <w:rsid w:val="005425D6"/>
    <w:rsid w:val="00542805"/>
    <w:rsid w:val="00543140"/>
    <w:rsid w:val="005444A7"/>
    <w:rsid w:val="00546241"/>
    <w:rsid w:val="00554C0D"/>
    <w:rsid w:val="00554EAD"/>
    <w:rsid w:val="005601CE"/>
    <w:rsid w:val="00562D40"/>
    <w:rsid w:val="0056372B"/>
    <w:rsid w:val="00563F06"/>
    <w:rsid w:val="005651C4"/>
    <w:rsid w:val="00565509"/>
    <w:rsid w:val="0056659D"/>
    <w:rsid w:val="00573396"/>
    <w:rsid w:val="005821DB"/>
    <w:rsid w:val="00586F7E"/>
    <w:rsid w:val="00590C77"/>
    <w:rsid w:val="005922FC"/>
    <w:rsid w:val="00593975"/>
    <w:rsid w:val="00594BD4"/>
    <w:rsid w:val="005951CB"/>
    <w:rsid w:val="0059525D"/>
    <w:rsid w:val="00595B78"/>
    <w:rsid w:val="00596F33"/>
    <w:rsid w:val="00597A62"/>
    <w:rsid w:val="005A1498"/>
    <w:rsid w:val="005A3692"/>
    <w:rsid w:val="005A5109"/>
    <w:rsid w:val="005A6673"/>
    <w:rsid w:val="005B0783"/>
    <w:rsid w:val="005B1EF9"/>
    <w:rsid w:val="005C0BEB"/>
    <w:rsid w:val="005C0E2C"/>
    <w:rsid w:val="005C0F12"/>
    <w:rsid w:val="005C1018"/>
    <w:rsid w:val="005C32B0"/>
    <w:rsid w:val="005C665D"/>
    <w:rsid w:val="005D1114"/>
    <w:rsid w:val="005D2334"/>
    <w:rsid w:val="005D3189"/>
    <w:rsid w:val="005D4E96"/>
    <w:rsid w:val="005D53F6"/>
    <w:rsid w:val="005D592B"/>
    <w:rsid w:val="005D718B"/>
    <w:rsid w:val="005E29D1"/>
    <w:rsid w:val="005E2D51"/>
    <w:rsid w:val="005E4F15"/>
    <w:rsid w:val="005F1B7D"/>
    <w:rsid w:val="005F420E"/>
    <w:rsid w:val="005F5B39"/>
    <w:rsid w:val="00601086"/>
    <w:rsid w:val="0060186F"/>
    <w:rsid w:val="006047E5"/>
    <w:rsid w:val="006053E5"/>
    <w:rsid w:val="00605DB4"/>
    <w:rsid w:val="0060640B"/>
    <w:rsid w:val="00612AFA"/>
    <w:rsid w:val="00612E67"/>
    <w:rsid w:val="006137CC"/>
    <w:rsid w:val="00613A63"/>
    <w:rsid w:val="00613C88"/>
    <w:rsid w:val="006145B6"/>
    <w:rsid w:val="00621B2C"/>
    <w:rsid w:val="00625CDB"/>
    <w:rsid w:val="00635047"/>
    <w:rsid w:val="00636503"/>
    <w:rsid w:val="00637B75"/>
    <w:rsid w:val="0064170E"/>
    <w:rsid w:val="00643FF4"/>
    <w:rsid w:val="00644A7A"/>
    <w:rsid w:val="00652B43"/>
    <w:rsid w:val="00653C03"/>
    <w:rsid w:val="0065769F"/>
    <w:rsid w:val="00657C77"/>
    <w:rsid w:val="006603E5"/>
    <w:rsid w:val="00662657"/>
    <w:rsid w:val="00663638"/>
    <w:rsid w:val="00672113"/>
    <w:rsid w:val="006741D7"/>
    <w:rsid w:val="00680018"/>
    <w:rsid w:val="006805A6"/>
    <w:rsid w:val="006809B6"/>
    <w:rsid w:val="006811D5"/>
    <w:rsid w:val="00683559"/>
    <w:rsid w:val="006854F4"/>
    <w:rsid w:val="00690E59"/>
    <w:rsid w:val="00692323"/>
    <w:rsid w:val="006939B7"/>
    <w:rsid w:val="00694C60"/>
    <w:rsid w:val="00695A7D"/>
    <w:rsid w:val="00696FD0"/>
    <w:rsid w:val="0069774A"/>
    <w:rsid w:val="006A0110"/>
    <w:rsid w:val="006A2081"/>
    <w:rsid w:val="006A2170"/>
    <w:rsid w:val="006A2A0C"/>
    <w:rsid w:val="006A394C"/>
    <w:rsid w:val="006A4450"/>
    <w:rsid w:val="006A601B"/>
    <w:rsid w:val="006B3487"/>
    <w:rsid w:val="006B516D"/>
    <w:rsid w:val="006B75BC"/>
    <w:rsid w:val="006C0065"/>
    <w:rsid w:val="006C030F"/>
    <w:rsid w:val="006C03A1"/>
    <w:rsid w:val="006C0573"/>
    <w:rsid w:val="006C118B"/>
    <w:rsid w:val="006C1C09"/>
    <w:rsid w:val="006C5050"/>
    <w:rsid w:val="006D060D"/>
    <w:rsid w:val="006D0F44"/>
    <w:rsid w:val="006D166A"/>
    <w:rsid w:val="006D5480"/>
    <w:rsid w:val="006D698D"/>
    <w:rsid w:val="006D6BF7"/>
    <w:rsid w:val="006E7C39"/>
    <w:rsid w:val="006F145D"/>
    <w:rsid w:val="006F3B51"/>
    <w:rsid w:val="006F4B7C"/>
    <w:rsid w:val="006F4C52"/>
    <w:rsid w:val="006F5787"/>
    <w:rsid w:val="006F5E8E"/>
    <w:rsid w:val="006F7F06"/>
    <w:rsid w:val="006F7F92"/>
    <w:rsid w:val="00701D21"/>
    <w:rsid w:val="007020B6"/>
    <w:rsid w:val="007028AA"/>
    <w:rsid w:val="007028C3"/>
    <w:rsid w:val="00702E4B"/>
    <w:rsid w:val="007047C4"/>
    <w:rsid w:val="00704E25"/>
    <w:rsid w:val="00705E4E"/>
    <w:rsid w:val="00706CD1"/>
    <w:rsid w:val="00710111"/>
    <w:rsid w:val="00710324"/>
    <w:rsid w:val="00710992"/>
    <w:rsid w:val="007134BA"/>
    <w:rsid w:val="0071360C"/>
    <w:rsid w:val="00714DBD"/>
    <w:rsid w:val="00714E8B"/>
    <w:rsid w:val="007153AC"/>
    <w:rsid w:val="00715615"/>
    <w:rsid w:val="007175C9"/>
    <w:rsid w:val="007218B3"/>
    <w:rsid w:val="007229F8"/>
    <w:rsid w:val="00724B18"/>
    <w:rsid w:val="00726B17"/>
    <w:rsid w:val="00727877"/>
    <w:rsid w:val="007326CB"/>
    <w:rsid w:val="00732ED5"/>
    <w:rsid w:val="007419E9"/>
    <w:rsid w:val="007426D5"/>
    <w:rsid w:val="00744DE0"/>
    <w:rsid w:val="00756D16"/>
    <w:rsid w:val="0075760E"/>
    <w:rsid w:val="00763C25"/>
    <w:rsid w:val="007640A2"/>
    <w:rsid w:val="007655CA"/>
    <w:rsid w:val="00770FEC"/>
    <w:rsid w:val="00771240"/>
    <w:rsid w:val="00773196"/>
    <w:rsid w:val="007738BB"/>
    <w:rsid w:val="007742F6"/>
    <w:rsid w:val="00776D10"/>
    <w:rsid w:val="007809F8"/>
    <w:rsid w:val="007810E5"/>
    <w:rsid w:val="007844BF"/>
    <w:rsid w:val="00786BC5"/>
    <w:rsid w:val="00787B64"/>
    <w:rsid w:val="00791D1C"/>
    <w:rsid w:val="00792AD7"/>
    <w:rsid w:val="00793E16"/>
    <w:rsid w:val="00796429"/>
    <w:rsid w:val="007A1994"/>
    <w:rsid w:val="007A1AC2"/>
    <w:rsid w:val="007A2629"/>
    <w:rsid w:val="007A7BA5"/>
    <w:rsid w:val="007A7D63"/>
    <w:rsid w:val="007B0919"/>
    <w:rsid w:val="007B1243"/>
    <w:rsid w:val="007B2876"/>
    <w:rsid w:val="007B3EF8"/>
    <w:rsid w:val="007B471A"/>
    <w:rsid w:val="007B6108"/>
    <w:rsid w:val="007C2804"/>
    <w:rsid w:val="007C3FA0"/>
    <w:rsid w:val="007D1B02"/>
    <w:rsid w:val="007D4F4D"/>
    <w:rsid w:val="007E261F"/>
    <w:rsid w:val="007E3042"/>
    <w:rsid w:val="007E51CB"/>
    <w:rsid w:val="007E5661"/>
    <w:rsid w:val="007E70EF"/>
    <w:rsid w:val="007F318B"/>
    <w:rsid w:val="007F3D33"/>
    <w:rsid w:val="007F3EBF"/>
    <w:rsid w:val="007F4AAF"/>
    <w:rsid w:val="00803972"/>
    <w:rsid w:val="00803E90"/>
    <w:rsid w:val="00812558"/>
    <w:rsid w:val="008148F2"/>
    <w:rsid w:val="00815956"/>
    <w:rsid w:val="008160C3"/>
    <w:rsid w:val="008163D4"/>
    <w:rsid w:val="00816F3A"/>
    <w:rsid w:val="00817703"/>
    <w:rsid w:val="00824904"/>
    <w:rsid w:val="008254CA"/>
    <w:rsid w:val="00825D66"/>
    <w:rsid w:val="0082657E"/>
    <w:rsid w:val="00831DAB"/>
    <w:rsid w:val="0083288D"/>
    <w:rsid w:val="00832BAA"/>
    <w:rsid w:val="00834ED4"/>
    <w:rsid w:val="00837BD1"/>
    <w:rsid w:val="00841113"/>
    <w:rsid w:val="00841EC3"/>
    <w:rsid w:val="00842BAB"/>
    <w:rsid w:val="008467D7"/>
    <w:rsid w:val="00850DCE"/>
    <w:rsid w:val="00852E7D"/>
    <w:rsid w:val="0085309F"/>
    <w:rsid w:val="00856F68"/>
    <w:rsid w:val="00861A18"/>
    <w:rsid w:val="00861BED"/>
    <w:rsid w:val="00862D1B"/>
    <w:rsid w:val="00863D7A"/>
    <w:rsid w:val="00867062"/>
    <w:rsid w:val="00871463"/>
    <w:rsid w:val="008717F0"/>
    <w:rsid w:val="00874D8E"/>
    <w:rsid w:val="008800B4"/>
    <w:rsid w:val="00881362"/>
    <w:rsid w:val="00881D22"/>
    <w:rsid w:val="00885468"/>
    <w:rsid w:val="008859BD"/>
    <w:rsid w:val="0088607D"/>
    <w:rsid w:val="00890318"/>
    <w:rsid w:val="00891DD8"/>
    <w:rsid w:val="008945B8"/>
    <w:rsid w:val="00895CA0"/>
    <w:rsid w:val="00897543"/>
    <w:rsid w:val="00897561"/>
    <w:rsid w:val="008A0015"/>
    <w:rsid w:val="008A1098"/>
    <w:rsid w:val="008A13C9"/>
    <w:rsid w:val="008A223D"/>
    <w:rsid w:val="008A3A81"/>
    <w:rsid w:val="008A48A6"/>
    <w:rsid w:val="008A636F"/>
    <w:rsid w:val="008A675A"/>
    <w:rsid w:val="008A6A5F"/>
    <w:rsid w:val="008C0506"/>
    <w:rsid w:val="008C2BEA"/>
    <w:rsid w:val="008C2E71"/>
    <w:rsid w:val="008D1FF3"/>
    <w:rsid w:val="008D20BA"/>
    <w:rsid w:val="008D221B"/>
    <w:rsid w:val="008D3952"/>
    <w:rsid w:val="008D4E2D"/>
    <w:rsid w:val="008D5EE5"/>
    <w:rsid w:val="008E0388"/>
    <w:rsid w:val="008E3551"/>
    <w:rsid w:val="008E6380"/>
    <w:rsid w:val="008F6578"/>
    <w:rsid w:val="008F695A"/>
    <w:rsid w:val="009001CD"/>
    <w:rsid w:val="00900C78"/>
    <w:rsid w:val="00903F74"/>
    <w:rsid w:val="009040E2"/>
    <w:rsid w:val="00906D72"/>
    <w:rsid w:val="00912F8D"/>
    <w:rsid w:val="00914F5B"/>
    <w:rsid w:val="00914FAD"/>
    <w:rsid w:val="009163BB"/>
    <w:rsid w:val="00917AE8"/>
    <w:rsid w:val="00920852"/>
    <w:rsid w:val="00921657"/>
    <w:rsid w:val="00921866"/>
    <w:rsid w:val="0092268F"/>
    <w:rsid w:val="00923472"/>
    <w:rsid w:val="00924B0E"/>
    <w:rsid w:val="00927266"/>
    <w:rsid w:val="00927420"/>
    <w:rsid w:val="00927B80"/>
    <w:rsid w:val="00931124"/>
    <w:rsid w:val="00931872"/>
    <w:rsid w:val="009322FA"/>
    <w:rsid w:val="009334B0"/>
    <w:rsid w:val="00935766"/>
    <w:rsid w:val="0093654C"/>
    <w:rsid w:val="00940803"/>
    <w:rsid w:val="009429B9"/>
    <w:rsid w:val="0094799D"/>
    <w:rsid w:val="00951044"/>
    <w:rsid w:val="00953A5A"/>
    <w:rsid w:val="00955F4F"/>
    <w:rsid w:val="009561FF"/>
    <w:rsid w:val="0096100E"/>
    <w:rsid w:val="00963120"/>
    <w:rsid w:val="00964109"/>
    <w:rsid w:val="00967AD1"/>
    <w:rsid w:val="00972658"/>
    <w:rsid w:val="00972BAB"/>
    <w:rsid w:val="00973B5D"/>
    <w:rsid w:val="009744BA"/>
    <w:rsid w:val="00976DB2"/>
    <w:rsid w:val="00977B83"/>
    <w:rsid w:val="00977E96"/>
    <w:rsid w:val="009828B7"/>
    <w:rsid w:val="00984671"/>
    <w:rsid w:val="00986B61"/>
    <w:rsid w:val="009870CD"/>
    <w:rsid w:val="00992DAD"/>
    <w:rsid w:val="00992F3D"/>
    <w:rsid w:val="00996DFF"/>
    <w:rsid w:val="00997EB0"/>
    <w:rsid w:val="009A621C"/>
    <w:rsid w:val="009B2CFB"/>
    <w:rsid w:val="009B3C28"/>
    <w:rsid w:val="009B4AB9"/>
    <w:rsid w:val="009B5B69"/>
    <w:rsid w:val="009C0912"/>
    <w:rsid w:val="009C28D7"/>
    <w:rsid w:val="009C4EF9"/>
    <w:rsid w:val="009C5A67"/>
    <w:rsid w:val="009D07B7"/>
    <w:rsid w:val="009D0AA5"/>
    <w:rsid w:val="009D2782"/>
    <w:rsid w:val="009D4CB5"/>
    <w:rsid w:val="009D4D53"/>
    <w:rsid w:val="009D7246"/>
    <w:rsid w:val="009D772B"/>
    <w:rsid w:val="009E1D6C"/>
    <w:rsid w:val="009E45A9"/>
    <w:rsid w:val="009F171B"/>
    <w:rsid w:val="009F4DDF"/>
    <w:rsid w:val="009F5B17"/>
    <w:rsid w:val="009F6CEE"/>
    <w:rsid w:val="00A01614"/>
    <w:rsid w:val="00A030FD"/>
    <w:rsid w:val="00A04D8C"/>
    <w:rsid w:val="00A12443"/>
    <w:rsid w:val="00A125A3"/>
    <w:rsid w:val="00A14236"/>
    <w:rsid w:val="00A152F3"/>
    <w:rsid w:val="00A16104"/>
    <w:rsid w:val="00A17AAB"/>
    <w:rsid w:val="00A22587"/>
    <w:rsid w:val="00A23E36"/>
    <w:rsid w:val="00A256C2"/>
    <w:rsid w:val="00A25901"/>
    <w:rsid w:val="00A27D23"/>
    <w:rsid w:val="00A3016E"/>
    <w:rsid w:val="00A31C81"/>
    <w:rsid w:val="00A32FB4"/>
    <w:rsid w:val="00A33E2E"/>
    <w:rsid w:val="00A341CD"/>
    <w:rsid w:val="00A34F5C"/>
    <w:rsid w:val="00A354BF"/>
    <w:rsid w:val="00A36753"/>
    <w:rsid w:val="00A3688A"/>
    <w:rsid w:val="00A41643"/>
    <w:rsid w:val="00A42FFB"/>
    <w:rsid w:val="00A516DD"/>
    <w:rsid w:val="00A53689"/>
    <w:rsid w:val="00A54C4A"/>
    <w:rsid w:val="00A5588C"/>
    <w:rsid w:val="00A6003E"/>
    <w:rsid w:val="00A6098F"/>
    <w:rsid w:val="00A61B0C"/>
    <w:rsid w:val="00A64035"/>
    <w:rsid w:val="00A70085"/>
    <w:rsid w:val="00A76BD4"/>
    <w:rsid w:val="00A80922"/>
    <w:rsid w:val="00A80CC1"/>
    <w:rsid w:val="00A849A5"/>
    <w:rsid w:val="00A84C42"/>
    <w:rsid w:val="00A875A0"/>
    <w:rsid w:val="00A90F4F"/>
    <w:rsid w:val="00A9125E"/>
    <w:rsid w:val="00A91828"/>
    <w:rsid w:val="00A921D8"/>
    <w:rsid w:val="00A92BC7"/>
    <w:rsid w:val="00A9312C"/>
    <w:rsid w:val="00A9341B"/>
    <w:rsid w:val="00A937A8"/>
    <w:rsid w:val="00A96F33"/>
    <w:rsid w:val="00AA3F54"/>
    <w:rsid w:val="00AA7A87"/>
    <w:rsid w:val="00AB093D"/>
    <w:rsid w:val="00AB0B95"/>
    <w:rsid w:val="00AB2AD9"/>
    <w:rsid w:val="00AB5E0E"/>
    <w:rsid w:val="00AC0746"/>
    <w:rsid w:val="00AC6E10"/>
    <w:rsid w:val="00AC763F"/>
    <w:rsid w:val="00AD0420"/>
    <w:rsid w:val="00AD1481"/>
    <w:rsid w:val="00AD4C02"/>
    <w:rsid w:val="00AD6B8A"/>
    <w:rsid w:val="00AD6F76"/>
    <w:rsid w:val="00AE2176"/>
    <w:rsid w:val="00AF5FA4"/>
    <w:rsid w:val="00B00784"/>
    <w:rsid w:val="00B00B9F"/>
    <w:rsid w:val="00B019A3"/>
    <w:rsid w:val="00B03C37"/>
    <w:rsid w:val="00B13764"/>
    <w:rsid w:val="00B14817"/>
    <w:rsid w:val="00B211B2"/>
    <w:rsid w:val="00B248DA"/>
    <w:rsid w:val="00B266D0"/>
    <w:rsid w:val="00B30508"/>
    <w:rsid w:val="00B30B9C"/>
    <w:rsid w:val="00B33F9D"/>
    <w:rsid w:val="00B34BBB"/>
    <w:rsid w:val="00B40F1D"/>
    <w:rsid w:val="00B41012"/>
    <w:rsid w:val="00B447C6"/>
    <w:rsid w:val="00B44A73"/>
    <w:rsid w:val="00B45E53"/>
    <w:rsid w:val="00B50EA4"/>
    <w:rsid w:val="00B5383C"/>
    <w:rsid w:val="00B55565"/>
    <w:rsid w:val="00B569F9"/>
    <w:rsid w:val="00B64B17"/>
    <w:rsid w:val="00B73DAB"/>
    <w:rsid w:val="00B76095"/>
    <w:rsid w:val="00B8084B"/>
    <w:rsid w:val="00B81B56"/>
    <w:rsid w:val="00B82993"/>
    <w:rsid w:val="00B84FEE"/>
    <w:rsid w:val="00B85420"/>
    <w:rsid w:val="00B85BEC"/>
    <w:rsid w:val="00B86DF1"/>
    <w:rsid w:val="00B96C43"/>
    <w:rsid w:val="00BA1D7A"/>
    <w:rsid w:val="00BA7499"/>
    <w:rsid w:val="00BB094C"/>
    <w:rsid w:val="00BB30C8"/>
    <w:rsid w:val="00BB35D7"/>
    <w:rsid w:val="00BB5763"/>
    <w:rsid w:val="00BB7BD5"/>
    <w:rsid w:val="00BC0583"/>
    <w:rsid w:val="00BC0804"/>
    <w:rsid w:val="00BC2239"/>
    <w:rsid w:val="00BC2A93"/>
    <w:rsid w:val="00BC315E"/>
    <w:rsid w:val="00BC4EC4"/>
    <w:rsid w:val="00BC4FA5"/>
    <w:rsid w:val="00BC63D9"/>
    <w:rsid w:val="00BC6A1C"/>
    <w:rsid w:val="00BC6F02"/>
    <w:rsid w:val="00BD1920"/>
    <w:rsid w:val="00BD2151"/>
    <w:rsid w:val="00BD39F7"/>
    <w:rsid w:val="00BD3F5B"/>
    <w:rsid w:val="00BD5538"/>
    <w:rsid w:val="00BD73B5"/>
    <w:rsid w:val="00BE0400"/>
    <w:rsid w:val="00BE182E"/>
    <w:rsid w:val="00BE3339"/>
    <w:rsid w:val="00BE35F4"/>
    <w:rsid w:val="00BE3AE7"/>
    <w:rsid w:val="00BE55C5"/>
    <w:rsid w:val="00BE646A"/>
    <w:rsid w:val="00BE6CE2"/>
    <w:rsid w:val="00BF0492"/>
    <w:rsid w:val="00BF12CB"/>
    <w:rsid w:val="00BF25B4"/>
    <w:rsid w:val="00BF67A1"/>
    <w:rsid w:val="00C00B78"/>
    <w:rsid w:val="00C0119B"/>
    <w:rsid w:val="00C03431"/>
    <w:rsid w:val="00C072C5"/>
    <w:rsid w:val="00C0760C"/>
    <w:rsid w:val="00C11DBE"/>
    <w:rsid w:val="00C14E31"/>
    <w:rsid w:val="00C15DFC"/>
    <w:rsid w:val="00C16E66"/>
    <w:rsid w:val="00C2088D"/>
    <w:rsid w:val="00C242F9"/>
    <w:rsid w:val="00C3147E"/>
    <w:rsid w:val="00C34AF6"/>
    <w:rsid w:val="00C34C83"/>
    <w:rsid w:val="00C35B04"/>
    <w:rsid w:val="00C35B91"/>
    <w:rsid w:val="00C366FE"/>
    <w:rsid w:val="00C37434"/>
    <w:rsid w:val="00C43710"/>
    <w:rsid w:val="00C4579C"/>
    <w:rsid w:val="00C46750"/>
    <w:rsid w:val="00C536BF"/>
    <w:rsid w:val="00C53AA4"/>
    <w:rsid w:val="00C53C28"/>
    <w:rsid w:val="00C572C1"/>
    <w:rsid w:val="00C63743"/>
    <w:rsid w:val="00C65F0D"/>
    <w:rsid w:val="00C6702B"/>
    <w:rsid w:val="00C7282E"/>
    <w:rsid w:val="00C75454"/>
    <w:rsid w:val="00C81061"/>
    <w:rsid w:val="00C82287"/>
    <w:rsid w:val="00C82903"/>
    <w:rsid w:val="00C836AB"/>
    <w:rsid w:val="00C8401A"/>
    <w:rsid w:val="00C8527F"/>
    <w:rsid w:val="00C87991"/>
    <w:rsid w:val="00C87FBA"/>
    <w:rsid w:val="00C91C9C"/>
    <w:rsid w:val="00C928D9"/>
    <w:rsid w:val="00C94E50"/>
    <w:rsid w:val="00C95934"/>
    <w:rsid w:val="00CA0581"/>
    <w:rsid w:val="00CA3BA8"/>
    <w:rsid w:val="00CA579B"/>
    <w:rsid w:val="00CA785E"/>
    <w:rsid w:val="00CA7F5C"/>
    <w:rsid w:val="00CB1828"/>
    <w:rsid w:val="00CB35C2"/>
    <w:rsid w:val="00CC39F5"/>
    <w:rsid w:val="00CC5467"/>
    <w:rsid w:val="00CC6786"/>
    <w:rsid w:val="00CD2859"/>
    <w:rsid w:val="00CD39AF"/>
    <w:rsid w:val="00CE2AF1"/>
    <w:rsid w:val="00CE2B02"/>
    <w:rsid w:val="00CE2D0C"/>
    <w:rsid w:val="00CE5730"/>
    <w:rsid w:val="00CE6D4C"/>
    <w:rsid w:val="00CE7DEF"/>
    <w:rsid w:val="00CF086D"/>
    <w:rsid w:val="00CF10DE"/>
    <w:rsid w:val="00CF1686"/>
    <w:rsid w:val="00CF2DAC"/>
    <w:rsid w:val="00CF3A79"/>
    <w:rsid w:val="00D001AF"/>
    <w:rsid w:val="00D01913"/>
    <w:rsid w:val="00D0306E"/>
    <w:rsid w:val="00D04F9B"/>
    <w:rsid w:val="00D074A8"/>
    <w:rsid w:val="00D10254"/>
    <w:rsid w:val="00D10267"/>
    <w:rsid w:val="00D11ED7"/>
    <w:rsid w:val="00D127BE"/>
    <w:rsid w:val="00D14A10"/>
    <w:rsid w:val="00D1585E"/>
    <w:rsid w:val="00D16CB9"/>
    <w:rsid w:val="00D25059"/>
    <w:rsid w:val="00D26214"/>
    <w:rsid w:val="00D27631"/>
    <w:rsid w:val="00D3192C"/>
    <w:rsid w:val="00D3258A"/>
    <w:rsid w:val="00D33030"/>
    <w:rsid w:val="00D34FAA"/>
    <w:rsid w:val="00D3634E"/>
    <w:rsid w:val="00D372DE"/>
    <w:rsid w:val="00D37C61"/>
    <w:rsid w:val="00D37D61"/>
    <w:rsid w:val="00D42A2A"/>
    <w:rsid w:val="00D449E0"/>
    <w:rsid w:val="00D44D5D"/>
    <w:rsid w:val="00D4705B"/>
    <w:rsid w:val="00D50A61"/>
    <w:rsid w:val="00D50FD3"/>
    <w:rsid w:val="00D51E9E"/>
    <w:rsid w:val="00D53E9B"/>
    <w:rsid w:val="00D5454B"/>
    <w:rsid w:val="00D63172"/>
    <w:rsid w:val="00D65284"/>
    <w:rsid w:val="00D658D1"/>
    <w:rsid w:val="00D712A5"/>
    <w:rsid w:val="00D72223"/>
    <w:rsid w:val="00D734F6"/>
    <w:rsid w:val="00D744BC"/>
    <w:rsid w:val="00D77D29"/>
    <w:rsid w:val="00D80404"/>
    <w:rsid w:val="00D8181B"/>
    <w:rsid w:val="00D82040"/>
    <w:rsid w:val="00D838D9"/>
    <w:rsid w:val="00D84846"/>
    <w:rsid w:val="00D90641"/>
    <w:rsid w:val="00D94450"/>
    <w:rsid w:val="00D97D0D"/>
    <w:rsid w:val="00DA313A"/>
    <w:rsid w:val="00DA48E9"/>
    <w:rsid w:val="00DA69F2"/>
    <w:rsid w:val="00DB1832"/>
    <w:rsid w:val="00DB4003"/>
    <w:rsid w:val="00DB4459"/>
    <w:rsid w:val="00DB4634"/>
    <w:rsid w:val="00DB7AFE"/>
    <w:rsid w:val="00DC30C5"/>
    <w:rsid w:val="00DC5493"/>
    <w:rsid w:val="00DC5C97"/>
    <w:rsid w:val="00DC618E"/>
    <w:rsid w:val="00DD0347"/>
    <w:rsid w:val="00DD0DEC"/>
    <w:rsid w:val="00DD13F7"/>
    <w:rsid w:val="00DD2D24"/>
    <w:rsid w:val="00DD383A"/>
    <w:rsid w:val="00DD3C50"/>
    <w:rsid w:val="00DE10F5"/>
    <w:rsid w:val="00DE169C"/>
    <w:rsid w:val="00DE2FE2"/>
    <w:rsid w:val="00DE4B6A"/>
    <w:rsid w:val="00DE5EE7"/>
    <w:rsid w:val="00DE68E8"/>
    <w:rsid w:val="00DE6FCF"/>
    <w:rsid w:val="00DF5BCB"/>
    <w:rsid w:val="00E00211"/>
    <w:rsid w:val="00E013B7"/>
    <w:rsid w:val="00E0318D"/>
    <w:rsid w:val="00E03D79"/>
    <w:rsid w:val="00E03E20"/>
    <w:rsid w:val="00E07A7C"/>
    <w:rsid w:val="00E07CB5"/>
    <w:rsid w:val="00E102EB"/>
    <w:rsid w:val="00E10FA9"/>
    <w:rsid w:val="00E14AB8"/>
    <w:rsid w:val="00E15E81"/>
    <w:rsid w:val="00E17279"/>
    <w:rsid w:val="00E179A0"/>
    <w:rsid w:val="00E17A23"/>
    <w:rsid w:val="00E21B33"/>
    <w:rsid w:val="00E22396"/>
    <w:rsid w:val="00E23361"/>
    <w:rsid w:val="00E23616"/>
    <w:rsid w:val="00E26A89"/>
    <w:rsid w:val="00E310C4"/>
    <w:rsid w:val="00E31923"/>
    <w:rsid w:val="00E31C05"/>
    <w:rsid w:val="00E32856"/>
    <w:rsid w:val="00E37A7E"/>
    <w:rsid w:val="00E4080C"/>
    <w:rsid w:val="00E45C1B"/>
    <w:rsid w:val="00E51922"/>
    <w:rsid w:val="00E53E81"/>
    <w:rsid w:val="00E55A4B"/>
    <w:rsid w:val="00E561AB"/>
    <w:rsid w:val="00E565F8"/>
    <w:rsid w:val="00E566B0"/>
    <w:rsid w:val="00E57690"/>
    <w:rsid w:val="00E60CF3"/>
    <w:rsid w:val="00E61A3E"/>
    <w:rsid w:val="00E61E11"/>
    <w:rsid w:val="00E625CF"/>
    <w:rsid w:val="00E62642"/>
    <w:rsid w:val="00E65779"/>
    <w:rsid w:val="00E7163E"/>
    <w:rsid w:val="00E74999"/>
    <w:rsid w:val="00E768F9"/>
    <w:rsid w:val="00E8031B"/>
    <w:rsid w:val="00E8083A"/>
    <w:rsid w:val="00E8123F"/>
    <w:rsid w:val="00E8510A"/>
    <w:rsid w:val="00E8511A"/>
    <w:rsid w:val="00E8730C"/>
    <w:rsid w:val="00E9056D"/>
    <w:rsid w:val="00E91403"/>
    <w:rsid w:val="00E92F62"/>
    <w:rsid w:val="00E93B25"/>
    <w:rsid w:val="00E93D0E"/>
    <w:rsid w:val="00E93D3F"/>
    <w:rsid w:val="00E95E76"/>
    <w:rsid w:val="00E975B9"/>
    <w:rsid w:val="00E9768B"/>
    <w:rsid w:val="00E97CF9"/>
    <w:rsid w:val="00EA75B6"/>
    <w:rsid w:val="00EB0FC0"/>
    <w:rsid w:val="00EB2404"/>
    <w:rsid w:val="00EB2993"/>
    <w:rsid w:val="00EB4409"/>
    <w:rsid w:val="00EB4812"/>
    <w:rsid w:val="00EB4B05"/>
    <w:rsid w:val="00EB54C8"/>
    <w:rsid w:val="00EB6721"/>
    <w:rsid w:val="00EC04D9"/>
    <w:rsid w:val="00EC06D5"/>
    <w:rsid w:val="00EC3B6C"/>
    <w:rsid w:val="00EC789C"/>
    <w:rsid w:val="00EC7B8E"/>
    <w:rsid w:val="00EC7BEA"/>
    <w:rsid w:val="00ED2E0C"/>
    <w:rsid w:val="00ED4EF6"/>
    <w:rsid w:val="00EE02B6"/>
    <w:rsid w:val="00EE0AB0"/>
    <w:rsid w:val="00EE0CD8"/>
    <w:rsid w:val="00EE0D16"/>
    <w:rsid w:val="00EE1467"/>
    <w:rsid w:val="00EE29D9"/>
    <w:rsid w:val="00EE31D4"/>
    <w:rsid w:val="00EE3952"/>
    <w:rsid w:val="00EE54C4"/>
    <w:rsid w:val="00EE5F2A"/>
    <w:rsid w:val="00EE5F51"/>
    <w:rsid w:val="00EE6795"/>
    <w:rsid w:val="00EF03A7"/>
    <w:rsid w:val="00EF394C"/>
    <w:rsid w:val="00EF4330"/>
    <w:rsid w:val="00EF4E7A"/>
    <w:rsid w:val="00EF6A79"/>
    <w:rsid w:val="00F01B88"/>
    <w:rsid w:val="00F0264F"/>
    <w:rsid w:val="00F05781"/>
    <w:rsid w:val="00F06C95"/>
    <w:rsid w:val="00F06DEB"/>
    <w:rsid w:val="00F071C7"/>
    <w:rsid w:val="00F07FDA"/>
    <w:rsid w:val="00F107DA"/>
    <w:rsid w:val="00F10A1D"/>
    <w:rsid w:val="00F179AD"/>
    <w:rsid w:val="00F20EF7"/>
    <w:rsid w:val="00F21C2E"/>
    <w:rsid w:val="00F24F11"/>
    <w:rsid w:val="00F25445"/>
    <w:rsid w:val="00F31CD1"/>
    <w:rsid w:val="00F36656"/>
    <w:rsid w:val="00F3761B"/>
    <w:rsid w:val="00F40D7A"/>
    <w:rsid w:val="00F440AC"/>
    <w:rsid w:val="00F453F6"/>
    <w:rsid w:val="00F5050D"/>
    <w:rsid w:val="00F51FC8"/>
    <w:rsid w:val="00F52DAA"/>
    <w:rsid w:val="00F5306E"/>
    <w:rsid w:val="00F54EC1"/>
    <w:rsid w:val="00F60EEF"/>
    <w:rsid w:val="00F61791"/>
    <w:rsid w:val="00F66B73"/>
    <w:rsid w:val="00F72627"/>
    <w:rsid w:val="00F7304A"/>
    <w:rsid w:val="00F77584"/>
    <w:rsid w:val="00F814B3"/>
    <w:rsid w:val="00F817B7"/>
    <w:rsid w:val="00F86B84"/>
    <w:rsid w:val="00F933E5"/>
    <w:rsid w:val="00F975DB"/>
    <w:rsid w:val="00FA1353"/>
    <w:rsid w:val="00FA3673"/>
    <w:rsid w:val="00FA4C27"/>
    <w:rsid w:val="00FA4E85"/>
    <w:rsid w:val="00FA5D2A"/>
    <w:rsid w:val="00FA65C0"/>
    <w:rsid w:val="00FA7800"/>
    <w:rsid w:val="00FB02B1"/>
    <w:rsid w:val="00FB102F"/>
    <w:rsid w:val="00FB12F8"/>
    <w:rsid w:val="00FB16BC"/>
    <w:rsid w:val="00FB510C"/>
    <w:rsid w:val="00FB7F41"/>
    <w:rsid w:val="00FC15A1"/>
    <w:rsid w:val="00FC3609"/>
    <w:rsid w:val="00FD3ABA"/>
    <w:rsid w:val="00FD6106"/>
    <w:rsid w:val="00FE0767"/>
    <w:rsid w:val="00FE4461"/>
    <w:rsid w:val="00FE5EBD"/>
    <w:rsid w:val="00FE7232"/>
    <w:rsid w:val="00FF0C2D"/>
    <w:rsid w:val="00FF3090"/>
    <w:rsid w:val="00FF416F"/>
    <w:rsid w:val="00FF49F1"/>
    <w:rsid w:val="00FF5631"/>
    <w:rsid w:val="00FF765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1E50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1E503A"/>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1E503A"/>
  </w:style>
  <w:style w:type="paragraph" w:styleId="Fuzeile">
    <w:name w:val="footer"/>
    <w:basedOn w:val="Standard"/>
    <w:link w:val="FuzeileZchn"/>
    <w:uiPriority w:val="99"/>
    <w:unhideWhenUsed/>
    <w:rsid w:val="001E503A"/>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1E503A"/>
  </w:style>
  <w:style w:type="paragraph" w:styleId="Sprechblasentext">
    <w:name w:val="Balloon Text"/>
    <w:basedOn w:val="Standard"/>
    <w:link w:val="SprechblasentextZchn"/>
    <w:uiPriority w:val="99"/>
    <w:semiHidden/>
    <w:unhideWhenUsed/>
    <w:rsid w:val="001E503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1E503A"/>
    <w:rPr>
      <w:rFonts w:ascii="Tahoma" w:hAnsi="Tahoma" w:cs="Tahoma"/>
      <w:sz w:val="16"/>
      <w:szCs w:val="16"/>
    </w:rPr>
  </w:style>
  <w:style w:type="character" w:styleId="Hyperlink">
    <w:name w:val="Hyperlink"/>
    <w:basedOn w:val="Absatz-Standardschriftart"/>
    <w:uiPriority w:val="99"/>
    <w:unhideWhenUsed/>
    <w:rsid w:val="0094799D"/>
    <w:rPr>
      <w:color w:val="0000FF" w:themeColor="hyperlink"/>
      <w:u w:val="single"/>
    </w:rPr>
  </w:style>
  <w:style w:type="paragraph" w:styleId="Listenabsatz">
    <w:name w:val="List Paragraph"/>
    <w:basedOn w:val="Standard"/>
    <w:uiPriority w:val="34"/>
    <w:qFormat/>
    <w:rsid w:val="006F7F9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1E50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1E503A"/>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1E503A"/>
  </w:style>
  <w:style w:type="paragraph" w:styleId="Fuzeile">
    <w:name w:val="footer"/>
    <w:basedOn w:val="Standard"/>
    <w:link w:val="FuzeileZchn"/>
    <w:uiPriority w:val="99"/>
    <w:unhideWhenUsed/>
    <w:rsid w:val="001E503A"/>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1E503A"/>
  </w:style>
  <w:style w:type="paragraph" w:styleId="Sprechblasentext">
    <w:name w:val="Balloon Text"/>
    <w:basedOn w:val="Standard"/>
    <w:link w:val="SprechblasentextZchn"/>
    <w:uiPriority w:val="99"/>
    <w:semiHidden/>
    <w:unhideWhenUsed/>
    <w:rsid w:val="001E503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1E503A"/>
    <w:rPr>
      <w:rFonts w:ascii="Tahoma" w:hAnsi="Tahoma" w:cs="Tahoma"/>
      <w:sz w:val="16"/>
      <w:szCs w:val="16"/>
    </w:rPr>
  </w:style>
  <w:style w:type="character" w:styleId="Hyperlink">
    <w:name w:val="Hyperlink"/>
    <w:basedOn w:val="Absatz-Standardschriftart"/>
    <w:uiPriority w:val="99"/>
    <w:unhideWhenUsed/>
    <w:rsid w:val="0094799D"/>
    <w:rPr>
      <w:color w:val="0000FF" w:themeColor="hyperlink"/>
      <w:u w:val="single"/>
    </w:rPr>
  </w:style>
  <w:style w:type="paragraph" w:styleId="Listenabsatz">
    <w:name w:val="List Paragraph"/>
    <w:basedOn w:val="Standard"/>
    <w:uiPriority w:val="34"/>
    <w:qFormat/>
    <w:rsid w:val="006F7F9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770214">
      <w:bodyDiv w:val="1"/>
      <w:marLeft w:val="0"/>
      <w:marRight w:val="0"/>
      <w:marTop w:val="0"/>
      <w:marBottom w:val="0"/>
      <w:divBdr>
        <w:top w:val="none" w:sz="0" w:space="0" w:color="auto"/>
        <w:left w:val="none" w:sz="0" w:space="0" w:color="auto"/>
        <w:bottom w:val="none" w:sz="0" w:space="0" w:color="auto"/>
        <w:right w:val="none" w:sz="0" w:space="0" w:color="auto"/>
      </w:divBdr>
    </w:div>
    <w:div w:id="538586356">
      <w:bodyDiv w:val="1"/>
      <w:marLeft w:val="0"/>
      <w:marRight w:val="0"/>
      <w:marTop w:val="0"/>
      <w:marBottom w:val="0"/>
      <w:divBdr>
        <w:top w:val="none" w:sz="0" w:space="0" w:color="auto"/>
        <w:left w:val="none" w:sz="0" w:space="0" w:color="auto"/>
        <w:bottom w:val="none" w:sz="0" w:space="0" w:color="auto"/>
        <w:right w:val="none" w:sz="0" w:space="0" w:color="auto"/>
      </w:divBdr>
    </w:div>
    <w:div w:id="550190323">
      <w:bodyDiv w:val="1"/>
      <w:marLeft w:val="0"/>
      <w:marRight w:val="0"/>
      <w:marTop w:val="0"/>
      <w:marBottom w:val="0"/>
      <w:divBdr>
        <w:top w:val="none" w:sz="0" w:space="0" w:color="auto"/>
        <w:left w:val="none" w:sz="0" w:space="0" w:color="auto"/>
        <w:bottom w:val="none" w:sz="0" w:space="0" w:color="auto"/>
        <w:right w:val="none" w:sz="0" w:space="0" w:color="auto"/>
      </w:divBdr>
    </w:div>
    <w:div w:id="646472317">
      <w:bodyDiv w:val="1"/>
      <w:marLeft w:val="0"/>
      <w:marRight w:val="0"/>
      <w:marTop w:val="0"/>
      <w:marBottom w:val="0"/>
      <w:divBdr>
        <w:top w:val="none" w:sz="0" w:space="0" w:color="auto"/>
        <w:left w:val="none" w:sz="0" w:space="0" w:color="auto"/>
        <w:bottom w:val="none" w:sz="0" w:space="0" w:color="auto"/>
        <w:right w:val="none" w:sz="0" w:space="0" w:color="auto"/>
      </w:divBdr>
    </w:div>
    <w:div w:id="678822261">
      <w:bodyDiv w:val="1"/>
      <w:marLeft w:val="0"/>
      <w:marRight w:val="0"/>
      <w:marTop w:val="0"/>
      <w:marBottom w:val="0"/>
      <w:divBdr>
        <w:top w:val="none" w:sz="0" w:space="0" w:color="auto"/>
        <w:left w:val="none" w:sz="0" w:space="0" w:color="auto"/>
        <w:bottom w:val="none" w:sz="0" w:space="0" w:color="auto"/>
        <w:right w:val="none" w:sz="0" w:space="0" w:color="auto"/>
      </w:divBdr>
    </w:div>
    <w:div w:id="680283118">
      <w:bodyDiv w:val="1"/>
      <w:marLeft w:val="0"/>
      <w:marRight w:val="0"/>
      <w:marTop w:val="0"/>
      <w:marBottom w:val="0"/>
      <w:divBdr>
        <w:top w:val="none" w:sz="0" w:space="0" w:color="auto"/>
        <w:left w:val="none" w:sz="0" w:space="0" w:color="auto"/>
        <w:bottom w:val="none" w:sz="0" w:space="0" w:color="auto"/>
        <w:right w:val="none" w:sz="0" w:space="0" w:color="auto"/>
      </w:divBdr>
    </w:div>
    <w:div w:id="851530950">
      <w:bodyDiv w:val="1"/>
      <w:marLeft w:val="0"/>
      <w:marRight w:val="0"/>
      <w:marTop w:val="0"/>
      <w:marBottom w:val="0"/>
      <w:divBdr>
        <w:top w:val="none" w:sz="0" w:space="0" w:color="auto"/>
        <w:left w:val="none" w:sz="0" w:space="0" w:color="auto"/>
        <w:bottom w:val="none" w:sz="0" w:space="0" w:color="auto"/>
        <w:right w:val="none" w:sz="0" w:space="0" w:color="auto"/>
      </w:divBdr>
    </w:div>
    <w:div w:id="895974720">
      <w:bodyDiv w:val="1"/>
      <w:marLeft w:val="0"/>
      <w:marRight w:val="0"/>
      <w:marTop w:val="0"/>
      <w:marBottom w:val="0"/>
      <w:divBdr>
        <w:top w:val="none" w:sz="0" w:space="0" w:color="auto"/>
        <w:left w:val="none" w:sz="0" w:space="0" w:color="auto"/>
        <w:bottom w:val="none" w:sz="0" w:space="0" w:color="auto"/>
        <w:right w:val="none" w:sz="0" w:space="0" w:color="auto"/>
      </w:divBdr>
    </w:div>
    <w:div w:id="985931625">
      <w:bodyDiv w:val="1"/>
      <w:marLeft w:val="0"/>
      <w:marRight w:val="0"/>
      <w:marTop w:val="0"/>
      <w:marBottom w:val="0"/>
      <w:divBdr>
        <w:top w:val="none" w:sz="0" w:space="0" w:color="auto"/>
        <w:left w:val="none" w:sz="0" w:space="0" w:color="auto"/>
        <w:bottom w:val="none" w:sz="0" w:space="0" w:color="auto"/>
        <w:right w:val="none" w:sz="0" w:space="0" w:color="auto"/>
      </w:divBdr>
    </w:div>
    <w:div w:id="1329288328">
      <w:bodyDiv w:val="1"/>
      <w:marLeft w:val="0"/>
      <w:marRight w:val="0"/>
      <w:marTop w:val="0"/>
      <w:marBottom w:val="0"/>
      <w:divBdr>
        <w:top w:val="none" w:sz="0" w:space="0" w:color="auto"/>
        <w:left w:val="none" w:sz="0" w:space="0" w:color="auto"/>
        <w:bottom w:val="none" w:sz="0" w:space="0" w:color="auto"/>
        <w:right w:val="none" w:sz="0" w:space="0" w:color="auto"/>
      </w:divBdr>
    </w:div>
    <w:div w:id="1587809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s://en.wikipedia.org/wiki/Pascal%27s_triangle"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s://en.wikipedia.org/wiki/Tetragrammaton"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eader" Target="header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8B2499-B6A7-4EA9-91B6-B7D841107A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3</Pages>
  <Words>24912</Words>
  <Characters>142005</Characters>
  <Application>Microsoft Office Word</Application>
  <DocSecurity>0</DocSecurity>
  <Lines>1183</Lines>
  <Paragraphs>333</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166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dc:creator>
  <cp:lastModifiedBy>daniel</cp:lastModifiedBy>
  <cp:revision>47</cp:revision>
  <cp:lastPrinted>2016-06-05T21:26:00Z</cp:lastPrinted>
  <dcterms:created xsi:type="dcterms:W3CDTF">2017-02-21T15:23:00Z</dcterms:created>
  <dcterms:modified xsi:type="dcterms:W3CDTF">2017-02-22T11:07:00Z</dcterms:modified>
</cp:coreProperties>
</file>